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22342F" w14:textId="77777777" w:rsidR="00572DA4" w:rsidRDefault="00572DA4"/>
    <w:p w14:paraId="6E2A139C" w14:textId="7B8EDC5B" w:rsidR="00572DA4" w:rsidRPr="00572DA4" w:rsidRDefault="00572DA4" w:rsidP="00572DA4">
      <w:pPr>
        <w:jc w:val="center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noProof/>
          <w:color w:val="000000"/>
          <w:lang w:val="en-US"/>
        </w:rPr>
        <w:drawing>
          <wp:inline distT="0" distB="0" distL="0" distR="0" wp14:anchorId="48D1D5B8" wp14:editId="3500D241">
            <wp:extent cx="5731510" cy="809154"/>
            <wp:effectExtent l="19050" t="0" r="254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5731510" cy="809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3F318B" w14:textId="77777777" w:rsidR="00572DA4" w:rsidRPr="00E938C1" w:rsidRDefault="00572DA4" w:rsidP="00572DA4">
      <w:pPr>
        <w:jc w:val="center"/>
        <w:rPr>
          <w:rFonts w:ascii="Arial" w:hAnsi="Arial" w:cs="Arial"/>
        </w:rPr>
      </w:pPr>
      <w:r w:rsidRPr="00E938C1">
        <w:rPr>
          <w:rFonts w:ascii="Arial" w:hAnsi="Arial" w:cs="Arial"/>
          <w:b/>
          <w:color w:val="000000"/>
          <w:u w:val="single"/>
        </w:rPr>
        <w:t>MATHEMATICS DEPARTMENT</w:t>
      </w:r>
    </w:p>
    <w:p w14:paraId="78BFF833" w14:textId="32A8799C" w:rsidR="00572DA4" w:rsidRDefault="00572DA4" w:rsidP="00572DA4">
      <w:pPr>
        <w:autoSpaceDE w:val="0"/>
        <w:jc w:val="center"/>
        <w:rPr>
          <w:rFonts w:ascii="Arial" w:hAnsi="Arial" w:cs="Arial"/>
          <w:b/>
          <w:u w:val="single"/>
        </w:rPr>
      </w:pPr>
      <w:r w:rsidRPr="00E938C1">
        <w:rPr>
          <w:rFonts w:ascii="Arial" w:hAnsi="Arial" w:cs="Arial"/>
          <w:b/>
          <w:u w:val="single"/>
        </w:rPr>
        <w:t xml:space="preserve">Year 12 MATHEMATICS SPECIALIST </w:t>
      </w:r>
    </w:p>
    <w:p w14:paraId="61E311FB" w14:textId="2874E542" w:rsidR="00C445C4" w:rsidRPr="00C445C4" w:rsidRDefault="00C445C4" w:rsidP="00572DA4">
      <w:pPr>
        <w:autoSpaceDE w:val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u w:val="single"/>
        </w:rPr>
        <w:t>TEST 2:</w:t>
      </w:r>
      <w:r>
        <w:rPr>
          <w:rFonts w:ascii="Arial" w:hAnsi="Arial" w:cs="Arial"/>
          <w:b/>
        </w:rPr>
        <w:tab/>
        <w:t>VECTORS</w:t>
      </w:r>
    </w:p>
    <w:p w14:paraId="375563D1" w14:textId="19B7011C" w:rsidR="00C445C4" w:rsidRPr="00C75C37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DATE:  </w:t>
      </w:r>
      <w:r w:rsidR="001D5150">
        <w:rPr>
          <w:rFonts w:ascii="Arial" w:hAnsi="Arial" w:cs="Arial"/>
          <w:color w:val="000000"/>
        </w:rPr>
        <w:t>3</w:t>
      </w:r>
      <w:r w:rsidR="001D5150" w:rsidRPr="001D5150">
        <w:rPr>
          <w:rFonts w:ascii="Arial" w:hAnsi="Arial" w:cs="Arial"/>
          <w:color w:val="000000"/>
          <w:vertAlign w:val="superscript"/>
        </w:rPr>
        <w:t>rd</w:t>
      </w:r>
      <w:r w:rsidR="001D5150">
        <w:rPr>
          <w:rFonts w:ascii="Arial" w:hAnsi="Arial" w:cs="Arial"/>
          <w:color w:val="000000"/>
        </w:rPr>
        <w:t xml:space="preserve"> </w:t>
      </w:r>
      <w:bookmarkStart w:id="0" w:name="_GoBack"/>
      <w:bookmarkEnd w:id="0"/>
      <w:r w:rsidR="00C445C4">
        <w:rPr>
          <w:rFonts w:ascii="Arial" w:hAnsi="Arial" w:cs="Arial"/>
          <w:color w:val="000000"/>
        </w:rPr>
        <w:t>March 2016</w:t>
      </w:r>
      <w:r w:rsidRPr="00E938C1">
        <w:rPr>
          <w:rFonts w:ascii="Arial" w:hAnsi="Arial" w:cs="Arial"/>
          <w:color w:val="000000"/>
        </w:rPr>
        <w:t xml:space="preserve"> 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="00C445C4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>Name__________________________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  <w:t xml:space="preserve"> </w:t>
      </w:r>
    </w:p>
    <w:p w14:paraId="2B4EEBC3" w14:textId="5F03A917" w:rsidR="00572DA4" w:rsidRPr="00E938C1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b/>
          <w:color w:val="000000"/>
          <w:u w:val="single"/>
        </w:rPr>
        <w:t xml:space="preserve">Reading Time: </w:t>
      </w:r>
      <w:r w:rsidRPr="00E938C1">
        <w:rPr>
          <w:rFonts w:ascii="Arial" w:hAnsi="Arial" w:cs="Arial"/>
          <w:color w:val="000000"/>
        </w:rPr>
        <w:t>3 minutes</w:t>
      </w:r>
    </w:p>
    <w:p w14:paraId="0DB76219" w14:textId="77777777" w:rsidR="00572DA4" w:rsidRPr="00E938C1" w:rsidRDefault="00572DA4" w:rsidP="003841FE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E938C1">
        <w:rPr>
          <w:rFonts w:ascii="Arial" w:hAnsi="Arial" w:cs="Arial"/>
          <w:b/>
          <w:color w:val="000000"/>
          <w:u w:val="single"/>
        </w:rPr>
        <w:t>SECTION ONE: CALCULATOR FREE</w:t>
      </w:r>
    </w:p>
    <w:p w14:paraId="4F3B0CC8" w14:textId="016DB841" w:rsidR="00572DA4" w:rsidRPr="00E938C1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TOTAL: 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="00AA06E8">
        <w:rPr>
          <w:rFonts w:ascii="Arial" w:hAnsi="Arial" w:cs="Arial"/>
          <w:color w:val="000000"/>
        </w:rPr>
        <w:t>25</w:t>
      </w:r>
      <w:r w:rsidRPr="00E938C1">
        <w:rPr>
          <w:rFonts w:ascii="Arial" w:hAnsi="Arial" w:cs="Arial"/>
          <w:color w:val="000000"/>
        </w:rPr>
        <w:t xml:space="preserve"> marks</w:t>
      </w:r>
    </w:p>
    <w:p w14:paraId="27663B3C" w14:textId="77777777" w:rsidR="00572DA4" w:rsidRPr="00E938C1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EQUIPMENT: </w:t>
      </w:r>
      <w:r w:rsidRPr="00E938C1">
        <w:rPr>
          <w:rFonts w:ascii="Arial" w:hAnsi="Arial" w:cs="Arial"/>
          <w:color w:val="000000"/>
        </w:rPr>
        <w:tab/>
        <w:t>Pens, pencils, pencil sharpener, highlighter, eraser, ruler, SCSA formula sheet.</w:t>
      </w:r>
    </w:p>
    <w:p w14:paraId="1BE62301" w14:textId="0A9FD2A3" w:rsidR="00572DA4" w:rsidRPr="00572DA4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WORKING TIME:  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5</w:t>
      </w:r>
      <w:r w:rsidRPr="00E938C1">
        <w:rPr>
          <w:rFonts w:ascii="Arial" w:hAnsi="Arial" w:cs="Arial"/>
          <w:color w:val="000000"/>
        </w:rPr>
        <w:t xml:space="preserve"> minutes (maximum)</w:t>
      </w:r>
    </w:p>
    <w:p w14:paraId="66D99E8D" w14:textId="77777777" w:rsidR="00572DA4" w:rsidRPr="00E938C1" w:rsidRDefault="00572DA4" w:rsidP="003841FE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E938C1">
        <w:rPr>
          <w:rFonts w:ascii="Arial" w:hAnsi="Arial" w:cs="Arial"/>
          <w:b/>
          <w:color w:val="000000"/>
          <w:u w:val="single"/>
        </w:rPr>
        <w:t>SECTION TWO: CALCULATOR ASSUMED</w:t>
      </w:r>
    </w:p>
    <w:p w14:paraId="45A4621C" w14:textId="2DA4B86B" w:rsidR="00572DA4" w:rsidRPr="00E938C1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TOTAL:</w:t>
      </w:r>
      <w:r w:rsidRPr="00E938C1">
        <w:rPr>
          <w:rFonts w:ascii="Arial" w:hAnsi="Arial" w:cs="Arial"/>
          <w:color w:val="000000"/>
        </w:rPr>
        <w:tab/>
      </w:r>
      <w:r w:rsidR="00AA06E8">
        <w:rPr>
          <w:rFonts w:ascii="Arial" w:hAnsi="Arial" w:cs="Arial"/>
          <w:color w:val="000000"/>
        </w:rPr>
        <w:t>28</w:t>
      </w:r>
      <w:r w:rsidRPr="00E938C1">
        <w:rPr>
          <w:rFonts w:ascii="Arial" w:hAnsi="Arial" w:cs="Arial"/>
          <w:color w:val="000000"/>
        </w:rPr>
        <w:t xml:space="preserve"> marks</w:t>
      </w:r>
    </w:p>
    <w:p w14:paraId="4E54B2AC" w14:textId="77777777" w:rsidR="00572DA4" w:rsidRPr="00E938C1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EQUIPMENT: </w:t>
      </w:r>
      <w:r w:rsidRPr="00E938C1">
        <w:rPr>
          <w:rFonts w:ascii="Arial" w:hAnsi="Arial" w:cs="Arial"/>
          <w:color w:val="000000"/>
        </w:rPr>
        <w:tab/>
        <w:t xml:space="preserve">Pens, pencils, pencil sharpener, highlighter, eraser, ruler, drawing instruments, templates, up to 3 Calculators, </w:t>
      </w:r>
    </w:p>
    <w:p w14:paraId="22575CE8" w14:textId="77777777" w:rsidR="00572DA4" w:rsidRPr="00E938C1" w:rsidRDefault="00572DA4" w:rsidP="003841FE">
      <w:pPr>
        <w:spacing w:line="240" w:lineRule="auto"/>
        <w:ind w:left="2160"/>
        <w:rPr>
          <w:rFonts w:ascii="Arial" w:hAnsi="Arial" w:cs="Arial"/>
          <w:color w:val="000000"/>
        </w:rPr>
      </w:pPr>
      <w:proofErr w:type="gramStart"/>
      <w:r w:rsidRPr="00E938C1">
        <w:rPr>
          <w:rFonts w:ascii="Arial" w:hAnsi="Arial" w:cs="Arial"/>
          <w:color w:val="000000"/>
        </w:rPr>
        <w:t>1 A4 page of notes (one side only), SCSA formula sheet.</w:t>
      </w:r>
      <w:proofErr w:type="gramEnd"/>
    </w:p>
    <w:p w14:paraId="2560C3EE" w14:textId="78C62521" w:rsidR="00572DA4" w:rsidRPr="00E938C1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WORKING TIME:</w:t>
      </w:r>
      <w:r w:rsidRPr="00E938C1">
        <w:rPr>
          <w:rFonts w:ascii="Arial" w:hAnsi="Arial" w:cs="Arial"/>
          <w:color w:val="000000"/>
        </w:rPr>
        <w:tab/>
      </w:r>
      <w:r w:rsidR="00AA06E8">
        <w:rPr>
          <w:rFonts w:ascii="Arial" w:hAnsi="Arial" w:cs="Arial"/>
          <w:color w:val="000000"/>
        </w:rPr>
        <w:t>25</w:t>
      </w:r>
      <w:r w:rsidRPr="00E938C1">
        <w:rPr>
          <w:rFonts w:ascii="Arial" w:hAnsi="Arial" w:cs="Arial"/>
          <w:color w:val="000000"/>
        </w:rPr>
        <w:t xml:space="preserve"> minutes (minimum)</w:t>
      </w:r>
    </w:p>
    <w:tbl>
      <w:tblPr>
        <w:tblW w:w="9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14"/>
        <w:gridCol w:w="1614"/>
        <w:gridCol w:w="1614"/>
        <w:gridCol w:w="1614"/>
        <w:gridCol w:w="1614"/>
        <w:gridCol w:w="1614"/>
      </w:tblGrid>
      <w:tr w:rsidR="00572DA4" w:rsidRPr="00E938C1" w14:paraId="4D0BFE6A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0C493983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SECTION 1</w:t>
            </w:r>
          </w:p>
          <w:p w14:paraId="703004F8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7D3B88A3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  <w:vAlign w:val="center"/>
          </w:tcPr>
          <w:p w14:paraId="6FF5E0CE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warded</w:t>
            </w:r>
          </w:p>
        </w:tc>
        <w:tc>
          <w:tcPr>
            <w:tcW w:w="1614" w:type="dxa"/>
            <w:vAlign w:val="center"/>
          </w:tcPr>
          <w:p w14:paraId="46BE27F6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SECTION 2</w:t>
            </w:r>
          </w:p>
          <w:p w14:paraId="080FDC37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637FE74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</w:tcPr>
          <w:p w14:paraId="3CD8323C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warded</w:t>
            </w:r>
          </w:p>
        </w:tc>
      </w:tr>
      <w:tr w:rsidR="00572DA4" w:rsidRPr="00E938C1" w14:paraId="314B9116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602C0172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614" w:type="dxa"/>
            <w:vAlign w:val="center"/>
          </w:tcPr>
          <w:p w14:paraId="1340638F" w14:textId="1D1F10D0" w:rsidR="00572DA4" w:rsidRPr="00E938C1" w:rsidRDefault="00ED0385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28382311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CA60CE9" w14:textId="563B84A6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5949EFEE" w14:textId="73718EBF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1614" w:type="dxa"/>
          </w:tcPr>
          <w:p w14:paraId="04865A87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6B28DD8F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3B09BAA1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614" w:type="dxa"/>
            <w:vAlign w:val="center"/>
          </w:tcPr>
          <w:p w14:paraId="7F4990D2" w14:textId="3A351D99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4445BC6E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425A906B" w14:textId="3250E610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  <w:vAlign w:val="center"/>
          </w:tcPr>
          <w:p w14:paraId="27632526" w14:textId="10794F06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</w:tcPr>
          <w:p w14:paraId="2194F933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79FAD866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19C8B47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614" w:type="dxa"/>
            <w:vAlign w:val="center"/>
          </w:tcPr>
          <w:p w14:paraId="43BFA992" w14:textId="5B202070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2AD9214E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66DF69F3" w14:textId="0576B2B6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  <w:vAlign w:val="center"/>
          </w:tcPr>
          <w:p w14:paraId="23F08D75" w14:textId="630B3E74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2</w:t>
            </w:r>
          </w:p>
        </w:tc>
        <w:tc>
          <w:tcPr>
            <w:tcW w:w="1614" w:type="dxa"/>
          </w:tcPr>
          <w:p w14:paraId="5E6F96D8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39861DCE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274CAB88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435D383A" w14:textId="7FE979C7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6A42EF4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4E220FB" w14:textId="35B29834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1217FAC7" w14:textId="1F85E38D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3CFC639C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65CE9858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717816AC" w14:textId="2C531E2B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270AB0D5" w14:textId="3AF1D116" w:rsidR="00572DA4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602EA807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78F10DC6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2AA6116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6D5B6214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AA06E8" w:rsidRPr="00E938C1" w14:paraId="1613ADA4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65C3D201" w14:textId="77777777" w:rsidR="00AA06E8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45C603C" w14:textId="77777777" w:rsidR="00AA06E8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6E4988B" w14:textId="77777777" w:rsidR="00AA06E8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ABCCF8F" w14:textId="77777777" w:rsidR="00AA06E8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8736A3C" w14:textId="77777777" w:rsidR="00AA06E8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4EBF25A3" w14:textId="77777777" w:rsidR="00AA06E8" w:rsidRPr="00E938C1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0353AA68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41B7443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614" w:type="dxa"/>
            <w:vAlign w:val="center"/>
          </w:tcPr>
          <w:p w14:paraId="2EC06FBC" w14:textId="272EF141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  <w:r w:rsidR="005A0683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278B47E7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5524322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FE63D80" w14:textId="4521E500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  <w:r w:rsidR="00AA06E8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</w:tcPr>
          <w:p w14:paraId="1ED242A6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3BBD11ED" w14:textId="77777777" w:rsidR="00572DA4" w:rsidRPr="00E938C1" w:rsidRDefault="00572DA4" w:rsidP="003841FE">
      <w:pPr>
        <w:spacing w:line="240" w:lineRule="auto"/>
        <w:rPr>
          <w:rFonts w:ascii="Arial" w:hAnsi="Arial" w:cs="Arial"/>
          <w:b/>
          <w:color w:val="000000"/>
        </w:rPr>
      </w:pPr>
    </w:p>
    <w:p w14:paraId="283E9726" w14:textId="77777777" w:rsidR="003841FE" w:rsidRDefault="003841FE" w:rsidP="00572DA4"/>
    <w:p w14:paraId="6F415B80" w14:textId="0A0C02BC" w:rsidR="00D664C9" w:rsidRPr="00621FF2" w:rsidRDefault="00D664C9" w:rsidP="00621FF2">
      <w:pPr>
        <w:pStyle w:val="Question"/>
        <w:rPr>
          <w:b w:val="0"/>
        </w:rPr>
      </w:pPr>
      <w:r w:rsidRPr="00621FF2">
        <w:lastRenderedPageBreak/>
        <w:t>Sectio</w:t>
      </w:r>
      <w:r w:rsidR="00113BC6">
        <w:t>n One: Calculator-free</w:t>
      </w:r>
      <w:r w:rsidR="00113BC6">
        <w:tab/>
      </w:r>
      <w:r w:rsidR="00113BC6">
        <w:tab/>
      </w:r>
      <w:r w:rsidR="00113BC6">
        <w:tab/>
      </w:r>
      <w:r w:rsidR="00113BC6">
        <w:tab/>
      </w:r>
      <w:r w:rsidR="00113BC6">
        <w:tab/>
      </w:r>
      <w:r w:rsidR="00113BC6">
        <w:tab/>
      </w:r>
      <w:r w:rsidR="00113BC6">
        <w:tab/>
        <w:t>[25</w:t>
      </w:r>
      <w:r w:rsidRPr="00621FF2">
        <w:t xml:space="preserve"> marks]</w:t>
      </w:r>
    </w:p>
    <w:p w14:paraId="39603B15" w14:textId="77777777" w:rsidR="00D664C9" w:rsidRPr="00621FF2" w:rsidRDefault="00D664C9" w:rsidP="00D664C9">
      <w:pPr>
        <w:pStyle w:val="Question"/>
        <w:tabs>
          <w:tab w:val="right" w:pos="10348"/>
        </w:tabs>
        <w:rPr>
          <w:b w:val="0"/>
        </w:rPr>
      </w:pPr>
    </w:p>
    <w:p w14:paraId="3BC75897" w14:textId="4D587A98" w:rsidR="00D664C9" w:rsidRPr="00621FF2" w:rsidRDefault="00D664C9" w:rsidP="00D664C9">
      <w:pPr>
        <w:pStyle w:val="Question"/>
        <w:tabs>
          <w:tab w:val="right" w:pos="10348"/>
        </w:tabs>
        <w:rPr>
          <w:b w:val="0"/>
        </w:rPr>
      </w:pPr>
      <w:r w:rsidRPr="00621FF2">
        <w:rPr>
          <w:b w:val="0"/>
        </w:rPr>
        <w:t xml:space="preserve">This section has </w:t>
      </w:r>
      <w:r w:rsidR="0047671E">
        <w:t>f</w:t>
      </w:r>
      <w:r w:rsidR="00113BC6">
        <w:t>ive</w:t>
      </w:r>
      <w:r w:rsidRPr="00621FF2">
        <w:t xml:space="preserve"> (</w:t>
      </w:r>
      <w:r w:rsidR="00113BC6">
        <w:t>5</w:t>
      </w:r>
      <w:r w:rsidRPr="00621FF2">
        <w:t>)</w:t>
      </w:r>
      <w:r w:rsidRPr="00621FF2">
        <w:rPr>
          <w:b w:val="0"/>
        </w:rPr>
        <w:t xml:space="preserve"> questions. Answer </w:t>
      </w:r>
      <w:r w:rsidRPr="00621FF2">
        <w:t>all</w:t>
      </w:r>
      <w:r w:rsidRPr="00621FF2">
        <w:rPr>
          <w:b w:val="0"/>
        </w:rPr>
        <w:t xml:space="preserve"> questions. Write your answers in the spaces provided</w:t>
      </w:r>
    </w:p>
    <w:p w14:paraId="699E6907" w14:textId="77777777" w:rsidR="00D664C9" w:rsidRPr="00621FF2" w:rsidRDefault="001D5150" w:rsidP="00D664C9">
      <w:pPr>
        <w:pStyle w:val="Question"/>
        <w:tabs>
          <w:tab w:val="right" w:pos="10348"/>
        </w:tabs>
        <w:jc w:val="center"/>
        <w:rPr>
          <w:b w:val="0"/>
        </w:rPr>
      </w:pPr>
      <w:r>
        <w:pict w14:anchorId="4DCF373C">
          <v:rect id="_x0000_i1025" style="width:451.3pt;height:1.5pt" o:hralign="center" o:hrstd="t" o:hrnoshade="t" o:hr="t" fillcolor="#7f7f7f [1612]" stroked="f"/>
        </w:pict>
      </w:r>
    </w:p>
    <w:p w14:paraId="7D301904" w14:textId="405ED824" w:rsidR="00221B1B" w:rsidRPr="00621FF2" w:rsidRDefault="00221B1B" w:rsidP="00221B1B">
      <w:pPr>
        <w:pStyle w:val="Question"/>
      </w:pPr>
      <w:r w:rsidRPr="00621FF2">
        <w:t xml:space="preserve">Question 1 </w:t>
      </w:r>
      <w:r w:rsidR="003841FE">
        <w:tab/>
      </w:r>
      <w:r w:rsidR="00ED0385">
        <w:t>[5</w:t>
      </w:r>
      <w:r w:rsidRPr="00621FF2">
        <w:t xml:space="preserve"> marks]</w:t>
      </w:r>
    </w:p>
    <w:p w14:paraId="38B2A7C9" w14:textId="77777777" w:rsidR="00C445C4" w:rsidRDefault="00C445C4" w:rsidP="00221B1B">
      <w:pPr>
        <w:pStyle w:val="Question"/>
      </w:pPr>
    </w:p>
    <w:p w14:paraId="2FCE9C04" w14:textId="2B208688" w:rsidR="00A75DCD" w:rsidRDefault="00A75DCD" w:rsidP="00221B1B">
      <w:pPr>
        <w:pStyle w:val="Question"/>
      </w:pPr>
      <w:r>
        <w:rPr>
          <w:b w:val="0"/>
        </w:rPr>
        <w:t xml:space="preserve">A straight line passes through the points </w:t>
      </w:r>
      <w:r w:rsidR="00E10810" w:rsidRPr="00543E6E">
        <w:rPr>
          <w:position w:val="-10"/>
        </w:rPr>
        <w:object w:dxaOrig="920" w:dyaOrig="320" w14:anchorId="33E963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pt;height:16pt" o:ole="">
            <v:imagedata r:id="rId7" o:title=""/>
          </v:shape>
          <o:OLEObject Type="Embed" ProgID="Equation.3" ShapeID="_x0000_i1026" DrawAspect="Content" ObjectID="_1392209604" r:id="rId8"/>
        </w:object>
      </w:r>
      <w:r>
        <w:t xml:space="preserve"> </w:t>
      </w:r>
      <w:r>
        <w:rPr>
          <w:b w:val="0"/>
        </w:rPr>
        <w:t xml:space="preserve">and </w:t>
      </w:r>
      <w:r w:rsidR="00E10810" w:rsidRPr="00543E6E">
        <w:rPr>
          <w:position w:val="-10"/>
        </w:rPr>
        <w:object w:dxaOrig="740" w:dyaOrig="320" w14:anchorId="3CCA2FD4">
          <v:shape id="_x0000_i1027" type="#_x0000_t75" style="width:37.35pt;height:16pt" o:ole="">
            <v:imagedata r:id="rId9" o:title=""/>
          </v:shape>
          <o:OLEObject Type="Embed" ProgID="Equation.3" ShapeID="_x0000_i1027" DrawAspect="Content" ObjectID="_1392209605" r:id="rId10"/>
        </w:object>
      </w:r>
      <w:r w:rsidR="00E10810">
        <w:t>.</w:t>
      </w:r>
    </w:p>
    <w:p w14:paraId="75507919" w14:textId="77777777" w:rsidR="00A75DCD" w:rsidRDefault="00A75DCD" w:rsidP="00221B1B">
      <w:pPr>
        <w:pStyle w:val="Question"/>
      </w:pPr>
    </w:p>
    <w:p w14:paraId="2B42BA35" w14:textId="5196B857" w:rsidR="00A75DCD" w:rsidRDefault="00ED0385" w:rsidP="00221B1B">
      <w:pPr>
        <w:pStyle w:val="Question"/>
        <w:rPr>
          <w:b w:val="0"/>
        </w:rPr>
      </w:pPr>
      <w:r>
        <w:rPr>
          <w:b w:val="0"/>
        </w:rPr>
        <w:t>(a)</w:t>
      </w:r>
      <w:r>
        <w:rPr>
          <w:b w:val="0"/>
        </w:rPr>
        <w:tab/>
        <w:t xml:space="preserve">Find the vector equation of the line in the form </w:t>
      </w:r>
      <w:r w:rsidRPr="00F91564">
        <w:rPr>
          <w:position w:val="-6"/>
        </w:rPr>
        <w:object w:dxaOrig="980" w:dyaOrig="260" w14:anchorId="2A446EE2">
          <v:shape id="_x0000_i1028" type="#_x0000_t75" style="width:49.35pt;height:13.35pt" o:ole="">
            <v:imagedata r:id="rId11" o:title=""/>
          </v:shape>
          <o:OLEObject Type="Embed" ProgID="Equation.DSMT4" ShapeID="_x0000_i1028" DrawAspect="Content" ObjectID="_1392209606" r:id="rId12"/>
        </w:objec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[2]</w:t>
      </w:r>
    </w:p>
    <w:p w14:paraId="3001D6B5" w14:textId="77777777" w:rsidR="00ED0385" w:rsidRDefault="00ED0385" w:rsidP="00221B1B">
      <w:pPr>
        <w:pStyle w:val="Question"/>
        <w:rPr>
          <w:b w:val="0"/>
        </w:rPr>
      </w:pPr>
    </w:p>
    <w:p w14:paraId="22659EF9" w14:textId="77777777" w:rsidR="00ED0385" w:rsidRDefault="00ED0385" w:rsidP="00221B1B">
      <w:pPr>
        <w:pStyle w:val="Question"/>
        <w:rPr>
          <w:b w:val="0"/>
        </w:rPr>
      </w:pPr>
    </w:p>
    <w:p w14:paraId="2F90789F" w14:textId="77777777" w:rsidR="00ED0385" w:rsidRDefault="00ED0385" w:rsidP="00221B1B">
      <w:pPr>
        <w:pStyle w:val="Question"/>
        <w:rPr>
          <w:b w:val="0"/>
        </w:rPr>
      </w:pPr>
    </w:p>
    <w:p w14:paraId="4BD4B721" w14:textId="77777777" w:rsidR="00ED0385" w:rsidRDefault="00ED0385" w:rsidP="00221B1B">
      <w:pPr>
        <w:pStyle w:val="Question"/>
        <w:rPr>
          <w:b w:val="0"/>
        </w:rPr>
      </w:pPr>
    </w:p>
    <w:p w14:paraId="3A825657" w14:textId="77777777" w:rsidR="00ED0385" w:rsidRDefault="00ED0385" w:rsidP="00221B1B">
      <w:pPr>
        <w:pStyle w:val="Question"/>
        <w:rPr>
          <w:b w:val="0"/>
        </w:rPr>
      </w:pPr>
    </w:p>
    <w:p w14:paraId="353709EB" w14:textId="77777777" w:rsidR="00ED0385" w:rsidRDefault="00ED0385" w:rsidP="00221B1B">
      <w:pPr>
        <w:pStyle w:val="Question"/>
        <w:rPr>
          <w:b w:val="0"/>
        </w:rPr>
      </w:pPr>
    </w:p>
    <w:p w14:paraId="1B844CB2" w14:textId="77777777" w:rsidR="00ED0385" w:rsidRDefault="00ED0385" w:rsidP="00221B1B">
      <w:pPr>
        <w:pStyle w:val="Question"/>
        <w:rPr>
          <w:b w:val="0"/>
        </w:rPr>
      </w:pPr>
    </w:p>
    <w:p w14:paraId="3D7F17B7" w14:textId="77777777" w:rsidR="00ED0385" w:rsidRDefault="00ED0385" w:rsidP="00221B1B">
      <w:pPr>
        <w:pStyle w:val="Question"/>
        <w:rPr>
          <w:b w:val="0"/>
        </w:rPr>
      </w:pPr>
    </w:p>
    <w:p w14:paraId="1E2AD29A" w14:textId="77777777" w:rsidR="00ED0385" w:rsidRDefault="00ED0385" w:rsidP="00221B1B">
      <w:pPr>
        <w:pStyle w:val="Question"/>
        <w:rPr>
          <w:b w:val="0"/>
        </w:rPr>
      </w:pPr>
    </w:p>
    <w:p w14:paraId="6BDE0E1F" w14:textId="77777777" w:rsidR="00ED0385" w:rsidRDefault="00ED0385" w:rsidP="00221B1B">
      <w:pPr>
        <w:pStyle w:val="Question"/>
        <w:rPr>
          <w:b w:val="0"/>
        </w:rPr>
      </w:pPr>
    </w:p>
    <w:p w14:paraId="5F313214" w14:textId="31530383" w:rsidR="00ED0385" w:rsidRDefault="00ED0385" w:rsidP="00221B1B">
      <w:pPr>
        <w:pStyle w:val="Question"/>
        <w:rPr>
          <w:b w:val="0"/>
        </w:rPr>
      </w:pPr>
      <w:r>
        <w:rPr>
          <w:b w:val="0"/>
        </w:rPr>
        <w:t>(b)</w:t>
      </w:r>
      <w:r>
        <w:rPr>
          <w:b w:val="0"/>
        </w:rPr>
        <w:tab/>
        <w:t>Find the equation of the line through</w:t>
      </w:r>
      <w:r w:rsidR="00E10810">
        <w:rPr>
          <w:b w:val="0"/>
        </w:rPr>
        <w:t xml:space="preserve"> </w:t>
      </w:r>
      <w:r w:rsidR="00E10810" w:rsidRPr="00543E6E">
        <w:rPr>
          <w:position w:val="-4"/>
        </w:rPr>
        <w:object w:dxaOrig="240" w:dyaOrig="240" w14:anchorId="5753BFDD">
          <v:shape id="_x0000_i1029" type="#_x0000_t75" style="width:12pt;height:12pt" o:ole="">
            <v:imagedata r:id="rId13" o:title=""/>
          </v:shape>
          <o:OLEObject Type="Embed" ProgID="Equation.3" ShapeID="_x0000_i1029" DrawAspect="Content" ObjectID="_1392209607" r:id="rId14"/>
        </w:object>
      </w:r>
      <w:r>
        <w:rPr>
          <w:b w:val="0"/>
        </w:rPr>
        <w:t>and</w:t>
      </w:r>
      <w:r w:rsidR="00E10810">
        <w:rPr>
          <w:b w:val="0"/>
        </w:rPr>
        <w:t xml:space="preserve"> </w:t>
      </w:r>
      <w:r w:rsidR="00E10810" w:rsidRPr="00543E6E">
        <w:rPr>
          <w:position w:val="-10"/>
        </w:rPr>
        <w:object w:dxaOrig="240" w:dyaOrig="300" w14:anchorId="46D385B4">
          <v:shape id="_x0000_i1030" type="#_x0000_t75" style="width:12pt;height:15.35pt" o:ole="">
            <v:imagedata r:id="rId15" o:title=""/>
          </v:shape>
          <o:OLEObject Type="Embed" ProgID="Equation.3" ShapeID="_x0000_i1030" DrawAspect="Content" ObjectID="_1392209608" r:id="rId16"/>
        </w:object>
      </w:r>
      <w:r w:rsidR="00E10810">
        <w:t xml:space="preserve"> </w:t>
      </w:r>
      <w:r>
        <w:rPr>
          <w:b w:val="0"/>
        </w:rPr>
        <w:t>in parametric form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[1]</w:t>
      </w:r>
    </w:p>
    <w:p w14:paraId="271A39EA" w14:textId="77777777" w:rsidR="00ED0385" w:rsidRDefault="00ED0385" w:rsidP="00221B1B">
      <w:pPr>
        <w:pStyle w:val="Question"/>
        <w:rPr>
          <w:b w:val="0"/>
        </w:rPr>
      </w:pPr>
    </w:p>
    <w:p w14:paraId="342C8CAB" w14:textId="77777777" w:rsidR="00ED0385" w:rsidRDefault="00ED0385" w:rsidP="00221B1B">
      <w:pPr>
        <w:pStyle w:val="Question"/>
        <w:rPr>
          <w:b w:val="0"/>
        </w:rPr>
      </w:pPr>
    </w:p>
    <w:p w14:paraId="54702E26" w14:textId="77777777" w:rsidR="00ED0385" w:rsidRDefault="00ED0385" w:rsidP="00221B1B">
      <w:pPr>
        <w:pStyle w:val="Question"/>
        <w:rPr>
          <w:b w:val="0"/>
        </w:rPr>
      </w:pPr>
    </w:p>
    <w:p w14:paraId="4FBD9328" w14:textId="77777777" w:rsidR="00ED0385" w:rsidRDefault="00ED0385" w:rsidP="00221B1B">
      <w:pPr>
        <w:pStyle w:val="Question"/>
        <w:rPr>
          <w:b w:val="0"/>
        </w:rPr>
      </w:pPr>
    </w:p>
    <w:p w14:paraId="36C350E8" w14:textId="77777777" w:rsidR="00ED0385" w:rsidRDefault="00ED0385" w:rsidP="00221B1B">
      <w:pPr>
        <w:pStyle w:val="Question"/>
        <w:rPr>
          <w:b w:val="0"/>
        </w:rPr>
      </w:pPr>
    </w:p>
    <w:p w14:paraId="3FF8F5F4" w14:textId="77777777" w:rsidR="00ED0385" w:rsidRDefault="00ED0385" w:rsidP="00221B1B">
      <w:pPr>
        <w:pStyle w:val="Question"/>
        <w:rPr>
          <w:b w:val="0"/>
        </w:rPr>
      </w:pPr>
    </w:p>
    <w:p w14:paraId="6EA73F18" w14:textId="77777777" w:rsidR="00ED0385" w:rsidRDefault="00ED0385" w:rsidP="00221B1B">
      <w:pPr>
        <w:pStyle w:val="Question"/>
        <w:rPr>
          <w:b w:val="0"/>
        </w:rPr>
      </w:pPr>
    </w:p>
    <w:p w14:paraId="2C1D3A9D" w14:textId="77777777" w:rsidR="00ED0385" w:rsidRDefault="00ED0385" w:rsidP="00221B1B">
      <w:pPr>
        <w:pStyle w:val="Question"/>
        <w:rPr>
          <w:b w:val="0"/>
        </w:rPr>
      </w:pPr>
    </w:p>
    <w:p w14:paraId="09B8D144" w14:textId="1FE1B7C0" w:rsidR="00ED0385" w:rsidRDefault="00ED0385" w:rsidP="00ED0385">
      <w:pPr>
        <w:pStyle w:val="Question"/>
        <w:rPr>
          <w:b w:val="0"/>
        </w:rPr>
      </w:pPr>
      <w:r>
        <w:rPr>
          <w:b w:val="0"/>
        </w:rPr>
        <w:t>(c)</w:t>
      </w:r>
      <w:r>
        <w:rPr>
          <w:b w:val="0"/>
        </w:rPr>
        <w:tab/>
        <w:t xml:space="preserve">Find the equation of the line through </w:t>
      </w:r>
      <w:r w:rsidR="00E10810" w:rsidRPr="00543E6E">
        <w:rPr>
          <w:position w:val="-4"/>
        </w:rPr>
        <w:object w:dxaOrig="240" w:dyaOrig="240" w14:anchorId="0B003837">
          <v:shape id="_x0000_i1031" type="#_x0000_t75" style="width:12pt;height:12pt" o:ole="">
            <v:imagedata r:id="rId17" o:title=""/>
          </v:shape>
          <o:OLEObject Type="Embed" ProgID="Equation.3" ShapeID="_x0000_i1031" DrawAspect="Content" ObjectID="_1392209609" r:id="rId18"/>
        </w:object>
      </w:r>
      <w:r w:rsidR="00E10810">
        <w:rPr>
          <w:b w:val="0"/>
        </w:rPr>
        <w:t xml:space="preserve">and </w:t>
      </w:r>
      <w:r w:rsidR="00E10810" w:rsidRPr="00543E6E">
        <w:rPr>
          <w:position w:val="-10"/>
        </w:rPr>
        <w:object w:dxaOrig="240" w:dyaOrig="300" w14:anchorId="22793B39">
          <v:shape id="_x0000_i1032" type="#_x0000_t75" style="width:12pt;height:15.35pt" o:ole="">
            <v:imagedata r:id="rId19" o:title=""/>
          </v:shape>
          <o:OLEObject Type="Embed" ProgID="Equation.3" ShapeID="_x0000_i1032" DrawAspect="Content" ObjectID="_1392209610" r:id="rId20"/>
        </w:object>
      </w:r>
      <w:r>
        <w:rPr>
          <w:b w:val="0"/>
        </w:rPr>
        <w:t xml:space="preserve"> in Cartesian form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[2]</w:t>
      </w:r>
    </w:p>
    <w:p w14:paraId="10C62A21" w14:textId="77777777" w:rsidR="00ED0385" w:rsidRDefault="00ED0385" w:rsidP="00ED0385">
      <w:pPr>
        <w:pStyle w:val="Question"/>
        <w:rPr>
          <w:b w:val="0"/>
        </w:rPr>
      </w:pPr>
    </w:p>
    <w:p w14:paraId="1D4ADDE0" w14:textId="77777777" w:rsidR="00ED0385" w:rsidRDefault="00ED0385" w:rsidP="00ED0385">
      <w:pPr>
        <w:pStyle w:val="Question"/>
        <w:rPr>
          <w:b w:val="0"/>
        </w:rPr>
      </w:pPr>
    </w:p>
    <w:p w14:paraId="5C2EA274" w14:textId="77777777" w:rsidR="00ED0385" w:rsidRDefault="00ED0385" w:rsidP="00ED0385">
      <w:pPr>
        <w:pStyle w:val="Question"/>
        <w:rPr>
          <w:b w:val="0"/>
        </w:rPr>
      </w:pPr>
    </w:p>
    <w:p w14:paraId="041B324E" w14:textId="77777777" w:rsidR="00ED0385" w:rsidRDefault="00ED0385" w:rsidP="00ED0385">
      <w:pPr>
        <w:pStyle w:val="Question"/>
        <w:rPr>
          <w:b w:val="0"/>
        </w:rPr>
      </w:pPr>
    </w:p>
    <w:p w14:paraId="1240D800" w14:textId="77777777" w:rsidR="00ED0385" w:rsidRDefault="00ED0385" w:rsidP="00ED0385">
      <w:pPr>
        <w:pStyle w:val="Question"/>
        <w:rPr>
          <w:b w:val="0"/>
        </w:rPr>
      </w:pPr>
    </w:p>
    <w:p w14:paraId="54906E6F" w14:textId="77777777" w:rsidR="00C445C4" w:rsidRPr="00ED0385" w:rsidRDefault="00C445C4" w:rsidP="00221B1B">
      <w:pPr>
        <w:pStyle w:val="Question"/>
        <w:rPr>
          <w:b w:val="0"/>
        </w:rPr>
      </w:pPr>
    </w:p>
    <w:p w14:paraId="43E9881E" w14:textId="77777777" w:rsidR="00C445C4" w:rsidRPr="00ED0385" w:rsidRDefault="00C445C4" w:rsidP="00221B1B">
      <w:pPr>
        <w:pStyle w:val="Question"/>
        <w:rPr>
          <w:b w:val="0"/>
        </w:rPr>
      </w:pPr>
    </w:p>
    <w:p w14:paraId="7117C109" w14:textId="77777777" w:rsidR="00C445C4" w:rsidRDefault="00C445C4" w:rsidP="00221B1B">
      <w:pPr>
        <w:pStyle w:val="Question"/>
      </w:pPr>
    </w:p>
    <w:p w14:paraId="4D005CF1" w14:textId="77777777" w:rsidR="00ED0385" w:rsidRDefault="00ED0385" w:rsidP="00221B1B">
      <w:pPr>
        <w:pStyle w:val="Question"/>
      </w:pPr>
    </w:p>
    <w:p w14:paraId="21FA7872" w14:textId="77777777" w:rsidR="00ED0385" w:rsidRDefault="00ED0385" w:rsidP="00221B1B">
      <w:pPr>
        <w:pStyle w:val="Question"/>
      </w:pPr>
    </w:p>
    <w:p w14:paraId="20EB80A9" w14:textId="77777777" w:rsidR="00ED0385" w:rsidRDefault="00ED0385" w:rsidP="00221B1B">
      <w:pPr>
        <w:pStyle w:val="Question"/>
      </w:pPr>
    </w:p>
    <w:p w14:paraId="05B3A5AB" w14:textId="77777777" w:rsidR="00ED0385" w:rsidRDefault="00ED0385" w:rsidP="00221B1B">
      <w:pPr>
        <w:pStyle w:val="Question"/>
      </w:pPr>
    </w:p>
    <w:p w14:paraId="57E75588" w14:textId="77777777" w:rsidR="00ED0385" w:rsidRDefault="00ED0385" w:rsidP="00221B1B">
      <w:pPr>
        <w:pStyle w:val="Question"/>
      </w:pPr>
    </w:p>
    <w:p w14:paraId="60C91606" w14:textId="77777777" w:rsidR="00ED0385" w:rsidRDefault="00ED0385" w:rsidP="00221B1B">
      <w:pPr>
        <w:pStyle w:val="Question"/>
      </w:pPr>
    </w:p>
    <w:p w14:paraId="1D5ED94C" w14:textId="77777777" w:rsidR="00ED0385" w:rsidRDefault="00ED0385" w:rsidP="00221B1B">
      <w:pPr>
        <w:pStyle w:val="Question"/>
      </w:pPr>
    </w:p>
    <w:p w14:paraId="5AC2E86A" w14:textId="77777777" w:rsidR="00ED0385" w:rsidRDefault="00ED0385" w:rsidP="00221B1B">
      <w:pPr>
        <w:pStyle w:val="Question"/>
      </w:pPr>
    </w:p>
    <w:p w14:paraId="025B0001" w14:textId="77777777" w:rsidR="00ED0385" w:rsidRDefault="00ED0385" w:rsidP="00221B1B">
      <w:pPr>
        <w:pStyle w:val="Question"/>
      </w:pPr>
    </w:p>
    <w:p w14:paraId="781BE380" w14:textId="77777777" w:rsidR="00ED0385" w:rsidRDefault="00ED0385" w:rsidP="00221B1B">
      <w:pPr>
        <w:pStyle w:val="Question"/>
      </w:pPr>
    </w:p>
    <w:p w14:paraId="60F3AE18" w14:textId="77777777" w:rsidR="00ED0385" w:rsidRDefault="00ED0385" w:rsidP="00221B1B">
      <w:pPr>
        <w:pStyle w:val="Question"/>
      </w:pPr>
    </w:p>
    <w:p w14:paraId="7F6AC494" w14:textId="77777777" w:rsidR="00ED0385" w:rsidRDefault="00ED0385" w:rsidP="00221B1B">
      <w:pPr>
        <w:pStyle w:val="Question"/>
      </w:pPr>
    </w:p>
    <w:p w14:paraId="3E045741" w14:textId="77777777" w:rsidR="00ED0385" w:rsidRDefault="00ED0385" w:rsidP="00221B1B">
      <w:pPr>
        <w:pStyle w:val="Question"/>
      </w:pPr>
    </w:p>
    <w:p w14:paraId="47942B42" w14:textId="77777777" w:rsidR="00ED0385" w:rsidRDefault="00ED0385" w:rsidP="00221B1B">
      <w:pPr>
        <w:pStyle w:val="Question"/>
      </w:pPr>
    </w:p>
    <w:p w14:paraId="1A4C6A3B" w14:textId="77777777" w:rsidR="00ED0385" w:rsidRDefault="00ED0385" w:rsidP="00221B1B">
      <w:pPr>
        <w:pStyle w:val="Question"/>
      </w:pPr>
    </w:p>
    <w:p w14:paraId="00941874" w14:textId="77777777" w:rsidR="00ED0385" w:rsidRDefault="00ED0385" w:rsidP="00221B1B">
      <w:pPr>
        <w:pStyle w:val="Question"/>
      </w:pPr>
    </w:p>
    <w:p w14:paraId="4C7AC466" w14:textId="77777777" w:rsidR="00ED0385" w:rsidRDefault="00ED0385" w:rsidP="00221B1B">
      <w:pPr>
        <w:pStyle w:val="Question"/>
      </w:pPr>
    </w:p>
    <w:p w14:paraId="1CCD67FB" w14:textId="77777777" w:rsidR="00ED0385" w:rsidRDefault="00ED0385" w:rsidP="00221B1B">
      <w:pPr>
        <w:pStyle w:val="Question"/>
      </w:pPr>
    </w:p>
    <w:p w14:paraId="4AA58E3B" w14:textId="24AB8D16" w:rsidR="00221B1B" w:rsidRPr="00621FF2" w:rsidRDefault="008964CC" w:rsidP="00221B1B">
      <w:pPr>
        <w:pStyle w:val="Question"/>
      </w:pPr>
      <w:r>
        <w:lastRenderedPageBreak/>
        <w:t xml:space="preserve">Question 2 </w:t>
      </w:r>
      <w:r w:rsidR="003841FE">
        <w:tab/>
      </w:r>
      <w:r>
        <w:t>[6</w:t>
      </w:r>
      <w:r w:rsidR="00221B1B" w:rsidRPr="00621FF2">
        <w:t xml:space="preserve"> marks]</w:t>
      </w:r>
    </w:p>
    <w:p w14:paraId="4C4E53EF" w14:textId="77777777" w:rsidR="00221B1B" w:rsidRDefault="00221B1B" w:rsidP="00221B1B">
      <w:pPr>
        <w:pStyle w:val="Question"/>
      </w:pPr>
    </w:p>
    <w:p w14:paraId="5E1F665F" w14:textId="77777777" w:rsidR="00ED0385" w:rsidRDefault="00ED0385" w:rsidP="00ED0385">
      <w:pPr>
        <w:pStyle w:val="PartA"/>
      </w:pPr>
      <w:r>
        <w:t xml:space="preserve">The point A lies on the line with equation </w:t>
      </w:r>
      <w:r w:rsidRPr="00B372AC">
        <w:rPr>
          <w:position w:val="-10"/>
        </w:rPr>
        <w:object w:dxaOrig="1800" w:dyaOrig="300" w14:anchorId="35A4C012">
          <v:shape id="_x0000_i1033" type="#_x0000_t75" style="width:90pt;height:15.35pt" o:ole="">
            <v:imagedata r:id="rId21" o:title=""/>
          </v:shape>
          <o:OLEObject Type="Embed" ProgID="Equation.DSMT4" ShapeID="_x0000_i1033" DrawAspect="Content" ObjectID="_1392209611" r:id="rId22"/>
        </w:object>
      </w:r>
      <w:r>
        <w:t xml:space="preserve"> and the point B has position</w:t>
      </w:r>
    </w:p>
    <w:p w14:paraId="2AD3A3B8" w14:textId="77777777" w:rsidR="00ED0385" w:rsidRDefault="00ED0385" w:rsidP="00ED0385">
      <w:pPr>
        <w:pStyle w:val="PartA"/>
      </w:pPr>
      <w:proofErr w:type="gramStart"/>
      <w:r>
        <w:t>vector</w:t>
      </w:r>
      <w:proofErr w:type="gramEnd"/>
      <w:r>
        <w:t xml:space="preserve"> </w:t>
      </w:r>
      <w:r w:rsidRPr="00B66864">
        <w:rPr>
          <w:position w:val="-10"/>
        </w:rPr>
        <w:object w:dxaOrig="660" w:dyaOrig="300" w14:anchorId="0C693215">
          <v:shape id="_x0000_i1034" type="#_x0000_t75" style="width:33.35pt;height:15.35pt" o:ole="">
            <v:imagedata r:id="rId23" o:title=""/>
          </v:shape>
          <o:OLEObject Type="Embed" ProgID="Equation.DSMT4" ShapeID="_x0000_i1034" DrawAspect="Content" ObjectID="_1392209612" r:id="rId24"/>
        </w:object>
      </w:r>
      <w:r>
        <w:t xml:space="preserve">. Use a method involving a dot product to determine the position vector of A so </w:t>
      </w:r>
    </w:p>
    <w:p w14:paraId="3AB3044E" w14:textId="20EEF56E" w:rsidR="00ED0385" w:rsidRDefault="00ED0385" w:rsidP="00ED0385">
      <w:pPr>
        <w:pStyle w:val="PartA"/>
        <w:tabs>
          <w:tab w:val="left" w:pos="8640"/>
        </w:tabs>
      </w:pPr>
      <w:proofErr w:type="gramStart"/>
      <w:r>
        <w:t>that</w:t>
      </w:r>
      <w:proofErr w:type="gramEnd"/>
      <w:r>
        <w:t xml:space="preserve"> the distance from A to B is a minimum.</w:t>
      </w:r>
      <w:r>
        <w:tab/>
        <w:t>[6]</w:t>
      </w:r>
    </w:p>
    <w:p w14:paraId="00B8F26A" w14:textId="77777777" w:rsidR="00ED0385" w:rsidRDefault="00ED0385" w:rsidP="00ED0385"/>
    <w:p w14:paraId="0A4A50E2" w14:textId="77777777" w:rsidR="00ED0385" w:rsidRDefault="00ED0385" w:rsidP="00ED0385"/>
    <w:p w14:paraId="600DB25C" w14:textId="77777777" w:rsidR="00ED0385" w:rsidRDefault="00ED0385" w:rsidP="00ED0385"/>
    <w:p w14:paraId="08805F79" w14:textId="77777777" w:rsidR="00ED0385" w:rsidRDefault="00ED0385" w:rsidP="00ED0385"/>
    <w:p w14:paraId="3FDB5596" w14:textId="77777777" w:rsidR="00ED0385" w:rsidRDefault="00ED0385" w:rsidP="00ED0385"/>
    <w:p w14:paraId="5C6F30E9" w14:textId="77777777" w:rsidR="00ED0385" w:rsidRDefault="00ED0385" w:rsidP="00ED0385"/>
    <w:p w14:paraId="30B4372F" w14:textId="77777777" w:rsidR="00ED0385" w:rsidRDefault="00ED0385" w:rsidP="00ED0385"/>
    <w:p w14:paraId="0CB5C611" w14:textId="77777777" w:rsidR="00ED0385" w:rsidRDefault="00ED0385" w:rsidP="00ED0385"/>
    <w:p w14:paraId="347C324C" w14:textId="77777777" w:rsidR="00ED0385" w:rsidRDefault="00ED0385" w:rsidP="00ED0385"/>
    <w:p w14:paraId="1BA26953" w14:textId="77777777" w:rsidR="00ED0385" w:rsidRDefault="00ED0385" w:rsidP="00ED0385"/>
    <w:p w14:paraId="40AF5537" w14:textId="77777777" w:rsidR="00ED0385" w:rsidRDefault="00ED0385" w:rsidP="00ED0385"/>
    <w:p w14:paraId="0F1ACED8" w14:textId="77777777" w:rsidR="00ED0385" w:rsidRDefault="00ED0385" w:rsidP="00ED0385"/>
    <w:p w14:paraId="127DF2F6" w14:textId="77777777" w:rsidR="00ED0385" w:rsidRDefault="00ED0385" w:rsidP="00ED0385"/>
    <w:p w14:paraId="04DE8D94" w14:textId="77777777" w:rsidR="00ED0385" w:rsidRDefault="00ED0385" w:rsidP="00ED0385"/>
    <w:p w14:paraId="68EA21CF" w14:textId="77777777" w:rsidR="00ED0385" w:rsidRDefault="00ED0385" w:rsidP="00ED0385"/>
    <w:p w14:paraId="791FE121" w14:textId="77777777" w:rsidR="00ED0385" w:rsidRDefault="00ED0385" w:rsidP="00ED0385"/>
    <w:p w14:paraId="570CB482" w14:textId="77777777" w:rsidR="00ED0385" w:rsidRDefault="00ED0385" w:rsidP="00ED0385"/>
    <w:p w14:paraId="1D75D371" w14:textId="77777777" w:rsidR="00ED0385" w:rsidRDefault="00ED0385" w:rsidP="00ED0385"/>
    <w:p w14:paraId="4C3D6553" w14:textId="77777777" w:rsidR="00ED0385" w:rsidRDefault="00ED0385" w:rsidP="00ED0385"/>
    <w:p w14:paraId="6A6501BC" w14:textId="77777777" w:rsidR="00ED0385" w:rsidRDefault="00ED0385" w:rsidP="00ED0385"/>
    <w:p w14:paraId="4000684E" w14:textId="77777777" w:rsidR="00ED0385" w:rsidRDefault="00ED0385" w:rsidP="00ED0385"/>
    <w:p w14:paraId="6AAE5E76" w14:textId="77777777" w:rsidR="00ED0385" w:rsidRDefault="00ED0385" w:rsidP="00ED0385"/>
    <w:p w14:paraId="3E6AC4CF" w14:textId="77777777" w:rsidR="00ED0385" w:rsidRDefault="00ED0385" w:rsidP="00ED0385"/>
    <w:p w14:paraId="2EDF78F4" w14:textId="77777777" w:rsidR="00ED0385" w:rsidRDefault="00ED0385" w:rsidP="00ED0385"/>
    <w:p w14:paraId="21650470" w14:textId="77777777" w:rsidR="00ED0385" w:rsidRDefault="00ED0385" w:rsidP="00ED0385"/>
    <w:p w14:paraId="5255838E" w14:textId="77777777" w:rsidR="00ED0385" w:rsidRPr="00ED0385" w:rsidRDefault="00ED0385" w:rsidP="00221B1B">
      <w:pPr>
        <w:pStyle w:val="Question"/>
        <w:rPr>
          <w:b w:val="0"/>
        </w:rPr>
      </w:pPr>
    </w:p>
    <w:p w14:paraId="6EB33B96" w14:textId="7A995822" w:rsidR="00B21908" w:rsidRDefault="00B21908" w:rsidP="00E3391C">
      <w:pPr>
        <w:ind w:left="720" w:hanging="720"/>
        <w:rPr>
          <w:rFonts w:ascii="Arial" w:hAnsi="Arial" w:cs="Arial"/>
          <w:b/>
        </w:rPr>
      </w:pPr>
      <w:r w:rsidRPr="008964CC">
        <w:rPr>
          <w:rFonts w:ascii="Arial" w:hAnsi="Arial" w:cs="Arial"/>
          <w:b/>
          <w:lang w:val="en-US"/>
        </w:rPr>
        <w:lastRenderedPageBreak/>
        <w:t>Question 3</w:t>
      </w:r>
      <w:r w:rsidR="008964CC" w:rsidRPr="008964CC">
        <w:rPr>
          <w:rFonts w:ascii="Arial" w:hAnsi="Arial" w:cs="Arial"/>
          <w:b/>
          <w:lang w:val="en-US"/>
        </w:rPr>
        <w:t xml:space="preserve">  </w:t>
      </w:r>
      <w:r w:rsidR="008964CC" w:rsidRPr="008964CC">
        <w:rPr>
          <w:rFonts w:ascii="Arial" w:hAnsi="Arial" w:cs="Arial"/>
          <w:b/>
        </w:rPr>
        <w:t xml:space="preserve"> </w:t>
      </w:r>
      <w:r w:rsidR="003841FE">
        <w:rPr>
          <w:rFonts w:ascii="Arial" w:hAnsi="Arial" w:cs="Arial"/>
          <w:b/>
        </w:rPr>
        <w:tab/>
      </w:r>
      <w:r w:rsidR="008964CC" w:rsidRPr="008964CC">
        <w:rPr>
          <w:rFonts w:ascii="Arial" w:hAnsi="Arial" w:cs="Arial"/>
          <w:b/>
        </w:rPr>
        <w:t>[</w:t>
      </w:r>
      <w:r w:rsidR="003F28AA">
        <w:rPr>
          <w:rFonts w:ascii="Arial" w:hAnsi="Arial" w:cs="Arial"/>
          <w:b/>
        </w:rPr>
        <w:t>4</w:t>
      </w:r>
      <w:r w:rsidR="008964CC" w:rsidRPr="008964CC">
        <w:rPr>
          <w:rFonts w:ascii="Arial" w:hAnsi="Arial" w:cs="Arial"/>
          <w:b/>
        </w:rPr>
        <w:t xml:space="preserve"> marks]</w:t>
      </w:r>
    </w:p>
    <w:p w14:paraId="3FCDB308" w14:textId="77777777" w:rsidR="003F28AA" w:rsidRDefault="002B06C4" w:rsidP="003F28AA">
      <w:pPr>
        <w:ind w:left="720" w:hanging="720"/>
      </w:pPr>
      <w:r>
        <w:rPr>
          <w:rFonts w:ascii="Arial" w:hAnsi="Arial" w:cs="Arial"/>
        </w:rPr>
        <w:t xml:space="preserve">Point </w:t>
      </w:r>
      <w:r w:rsidRPr="007D1211">
        <w:rPr>
          <w:position w:val="-4"/>
        </w:rPr>
        <w:object w:dxaOrig="240" w:dyaOrig="240" w14:anchorId="12582F18">
          <v:shape id="_x0000_i1035" type="#_x0000_t75" style="width:12pt;height:12pt" o:ole="">
            <v:imagedata r:id="rId25" o:title=""/>
          </v:shape>
          <o:OLEObject Type="Embed" ProgID="Equation.3" ShapeID="_x0000_i1035" DrawAspect="Content" ObjectID="_1392209613" r:id="rId26"/>
        </w:object>
      </w:r>
      <w:r>
        <w:t xml:space="preserve"> has position vector </w:t>
      </w:r>
      <w:r w:rsidRPr="007D1211">
        <w:rPr>
          <w:position w:val="-52"/>
        </w:rPr>
        <w:object w:dxaOrig="640" w:dyaOrig="1160" w14:anchorId="6FD99507">
          <v:shape id="_x0000_i1036" type="#_x0000_t75" style="width:32pt;height:58pt" o:ole="">
            <v:imagedata r:id="rId27" o:title=""/>
          </v:shape>
          <o:OLEObject Type="Embed" ProgID="Equation.3" ShapeID="_x0000_i1036" DrawAspect="Content" ObjectID="_1392209614" r:id="rId28"/>
        </w:object>
      </w:r>
      <w:r>
        <w:t xml:space="preserve"> and point</w:t>
      </w:r>
      <w:r w:rsidR="003F28AA">
        <w:t xml:space="preserve"> </w:t>
      </w:r>
      <w:r w:rsidR="003F28AA" w:rsidRPr="007D1211">
        <w:rPr>
          <w:position w:val="-4"/>
        </w:rPr>
        <w:object w:dxaOrig="240" w:dyaOrig="240" w14:anchorId="36D447F9">
          <v:shape id="_x0000_i1037" type="#_x0000_t75" style="width:12pt;height:12pt" o:ole="">
            <v:imagedata r:id="rId29" o:title=""/>
          </v:shape>
          <o:OLEObject Type="Embed" ProgID="Equation.3" ShapeID="_x0000_i1037" DrawAspect="Content" ObjectID="_1392209615" r:id="rId30"/>
        </w:object>
      </w:r>
      <w:r w:rsidR="003F28AA">
        <w:t xml:space="preserve"> has position vector </w:t>
      </w:r>
      <w:r w:rsidR="003F28AA" w:rsidRPr="007D1211">
        <w:rPr>
          <w:position w:val="-52"/>
        </w:rPr>
        <w:object w:dxaOrig="760" w:dyaOrig="1160" w14:anchorId="4369C25E">
          <v:shape id="_x0000_i1038" type="#_x0000_t75" style="width:38pt;height:58pt" o:ole="">
            <v:imagedata r:id="rId31" o:title=""/>
          </v:shape>
          <o:OLEObject Type="Embed" ProgID="Equation.3" ShapeID="_x0000_i1038" DrawAspect="Content" ObjectID="_1392209616" r:id="rId32"/>
        </w:object>
      </w:r>
      <w:r w:rsidR="003F28AA">
        <w:t>.  Find the position</w:t>
      </w:r>
    </w:p>
    <w:p w14:paraId="2AEEC917" w14:textId="4AF5614D" w:rsidR="002B06C4" w:rsidRPr="003F28AA" w:rsidRDefault="001E6278" w:rsidP="001E6278">
      <w:proofErr w:type="gramStart"/>
      <w:r>
        <w:t>v</w:t>
      </w:r>
      <w:r w:rsidR="003F28AA">
        <w:t>ector</w:t>
      </w:r>
      <w:proofErr w:type="gramEnd"/>
      <w:r w:rsidR="003F28AA">
        <w:t xml:space="preserve"> of the point </w:t>
      </w:r>
      <w:r w:rsidR="003F28AA" w:rsidRPr="007D1211">
        <w:rPr>
          <w:position w:val="-4"/>
        </w:rPr>
        <w:object w:dxaOrig="240" w:dyaOrig="240" w14:anchorId="34B2F689">
          <v:shape id="_x0000_i1039" type="#_x0000_t75" style="width:12pt;height:12pt" o:ole="">
            <v:imagedata r:id="rId33" o:title=""/>
          </v:shape>
          <o:OLEObject Type="Embed" ProgID="Equation.3" ShapeID="_x0000_i1039" DrawAspect="Content" ObjectID="_1392209617" r:id="rId34"/>
        </w:object>
      </w:r>
      <w:r w:rsidR="003F28AA">
        <w:t xml:space="preserve"> that divides </w:t>
      </w:r>
      <w:r w:rsidR="003F28AA" w:rsidRPr="007D1211">
        <w:rPr>
          <w:position w:val="-4"/>
        </w:rPr>
        <w:object w:dxaOrig="380" w:dyaOrig="240" w14:anchorId="13C64019">
          <v:shape id="_x0000_i1040" type="#_x0000_t75" style="width:19.35pt;height:12pt" o:ole="">
            <v:imagedata r:id="rId35" o:title=""/>
          </v:shape>
          <o:OLEObject Type="Embed" ProgID="Equation.3" ShapeID="_x0000_i1040" DrawAspect="Content" ObjectID="_1392209618" r:id="rId36"/>
        </w:object>
      </w:r>
      <w:r w:rsidR="003F28AA">
        <w:t xml:space="preserve"> internally in the ratio </w:t>
      </w:r>
      <w:r w:rsidR="003F28AA" w:rsidRPr="007D1211">
        <w:rPr>
          <w:position w:val="-6"/>
        </w:rPr>
        <w:object w:dxaOrig="440" w:dyaOrig="260" w14:anchorId="71EC2E7D">
          <v:shape id="_x0000_i1041" type="#_x0000_t75" style="width:22pt;height:13.35pt" o:ole="">
            <v:imagedata r:id="rId37" o:title=""/>
          </v:shape>
          <o:OLEObject Type="Embed" ProgID="Equation.3" ShapeID="_x0000_i1041" DrawAspect="Content" ObjectID="_1392209619" r:id="rId38"/>
        </w:object>
      </w:r>
      <w:r w:rsidR="003F28AA">
        <w:t xml:space="preserve">.   </w:t>
      </w:r>
    </w:p>
    <w:p w14:paraId="25A536E6" w14:textId="77777777" w:rsidR="002B06C4" w:rsidRPr="002B06C4" w:rsidRDefault="002B06C4" w:rsidP="00E3391C">
      <w:pPr>
        <w:ind w:left="720" w:hanging="720"/>
        <w:rPr>
          <w:rFonts w:ascii="Arial" w:hAnsi="Arial" w:cs="Arial"/>
        </w:rPr>
      </w:pPr>
    </w:p>
    <w:p w14:paraId="4E2FF152" w14:textId="67D7186B" w:rsidR="00ED0385" w:rsidRDefault="00ED0385" w:rsidP="00E3391C">
      <w:pPr>
        <w:ind w:left="720" w:hanging="720"/>
        <w:rPr>
          <w:rFonts w:ascii="Arial" w:hAnsi="Arial" w:cs="Arial"/>
        </w:rPr>
      </w:pPr>
    </w:p>
    <w:p w14:paraId="2049B7F9" w14:textId="77777777" w:rsidR="00ED0385" w:rsidRDefault="00ED0385" w:rsidP="00E3391C">
      <w:pPr>
        <w:ind w:left="720" w:hanging="720"/>
        <w:rPr>
          <w:rFonts w:ascii="Arial" w:hAnsi="Arial" w:cs="Arial"/>
        </w:rPr>
      </w:pPr>
    </w:p>
    <w:p w14:paraId="4723957C" w14:textId="77777777" w:rsidR="00ED0385" w:rsidRDefault="00ED0385" w:rsidP="00E3391C">
      <w:pPr>
        <w:ind w:left="720" w:hanging="720"/>
        <w:rPr>
          <w:rFonts w:ascii="Arial" w:hAnsi="Arial" w:cs="Arial"/>
        </w:rPr>
      </w:pPr>
    </w:p>
    <w:p w14:paraId="602186F9" w14:textId="77777777" w:rsidR="00ED0385" w:rsidRDefault="00ED0385" w:rsidP="00DC3F93">
      <w:pPr>
        <w:rPr>
          <w:rFonts w:ascii="Arial" w:hAnsi="Arial" w:cs="Arial"/>
        </w:rPr>
      </w:pPr>
    </w:p>
    <w:p w14:paraId="34F5BCE3" w14:textId="77777777" w:rsidR="00DC3F93" w:rsidRDefault="00DC3F93" w:rsidP="00DC3F93">
      <w:pPr>
        <w:rPr>
          <w:rFonts w:ascii="Arial" w:hAnsi="Arial" w:cs="Arial"/>
        </w:rPr>
      </w:pPr>
    </w:p>
    <w:p w14:paraId="525C22A9" w14:textId="77777777" w:rsidR="00DC3F93" w:rsidRDefault="00DC3F93" w:rsidP="00DC3F93">
      <w:pPr>
        <w:rPr>
          <w:rFonts w:ascii="Arial" w:hAnsi="Arial" w:cs="Arial"/>
        </w:rPr>
      </w:pPr>
    </w:p>
    <w:p w14:paraId="33AA9133" w14:textId="77777777" w:rsidR="00DC3F93" w:rsidRDefault="00DC3F93" w:rsidP="00DC3F93">
      <w:pPr>
        <w:rPr>
          <w:rFonts w:ascii="Arial" w:hAnsi="Arial" w:cs="Arial"/>
        </w:rPr>
      </w:pPr>
    </w:p>
    <w:p w14:paraId="31912945" w14:textId="77777777" w:rsidR="00DC3F93" w:rsidRDefault="00DC3F93" w:rsidP="00DC3F93">
      <w:pPr>
        <w:rPr>
          <w:rFonts w:ascii="Arial" w:hAnsi="Arial" w:cs="Arial"/>
        </w:rPr>
      </w:pPr>
    </w:p>
    <w:p w14:paraId="28E90A71" w14:textId="77777777" w:rsidR="00DC3F93" w:rsidRDefault="00DC3F93" w:rsidP="00DC3F93">
      <w:pPr>
        <w:rPr>
          <w:rFonts w:ascii="Arial" w:hAnsi="Arial" w:cs="Arial"/>
        </w:rPr>
      </w:pPr>
    </w:p>
    <w:p w14:paraId="0F426ABE" w14:textId="77777777" w:rsidR="00DC3F93" w:rsidRDefault="00DC3F93" w:rsidP="00DC3F93">
      <w:pPr>
        <w:rPr>
          <w:rFonts w:ascii="Arial" w:hAnsi="Arial" w:cs="Arial"/>
        </w:rPr>
      </w:pPr>
    </w:p>
    <w:p w14:paraId="0205BEC3" w14:textId="77777777" w:rsidR="00DC3F93" w:rsidRDefault="00DC3F93" w:rsidP="00DC3F93">
      <w:pPr>
        <w:rPr>
          <w:rFonts w:ascii="Arial" w:hAnsi="Arial" w:cs="Arial"/>
        </w:rPr>
      </w:pPr>
    </w:p>
    <w:p w14:paraId="3173FA1C" w14:textId="77777777" w:rsidR="00DC3F93" w:rsidRDefault="00DC3F93" w:rsidP="00DC3F93">
      <w:pPr>
        <w:rPr>
          <w:rFonts w:ascii="Arial" w:hAnsi="Arial" w:cs="Arial"/>
        </w:rPr>
      </w:pPr>
    </w:p>
    <w:p w14:paraId="494ED1A6" w14:textId="77777777" w:rsidR="00DC3F93" w:rsidRDefault="00DC3F93" w:rsidP="00DC3F93">
      <w:pPr>
        <w:rPr>
          <w:rFonts w:ascii="Arial" w:hAnsi="Arial" w:cs="Arial"/>
        </w:rPr>
      </w:pPr>
    </w:p>
    <w:p w14:paraId="6FCDB71A" w14:textId="77777777" w:rsidR="00DC3F93" w:rsidRDefault="00DC3F93" w:rsidP="00DC3F93">
      <w:pPr>
        <w:rPr>
          <w:rFonts w:ascii="Arial" w:hAnsi="Arial" w:cs="Arial"/>
        </w:rPr>
      </w:pPr>
    </w:p>
    <w:p w14:paraId="41F64C91" w14:textId="77777777" w:rsidR="00DC3F93" w:rsidRDefault="00DC3F93" w:rsidP="00DC3F93">
      <w:pPr>
        <w:rPr>
          <w:rFonts w:ascii="Arial" w:hAnsi="Arial" w:cs="Arial"/>
        </w:rPr>
      </w:pPr>
    </w:p>
    <w:p w14:paraId="20E434B7" w14:textId="77777777" w:rsidR="00DC3F93" w:rsidRDefault="00DC3F93" w:rsidP="00DC3F93">
      <w:pPr>
        <w:rPr>
          <w:rFonts w:ascii="Arial" w:hAnsi="Arial" w:cs="Arial"/>
        </w:rPr>
      </w:pPr>
    </w:p>
    <w:p w14:paraId="6DC70261" w14:textId="77777777" w:rsidR="00DC3F93" w:rsidRDefault="00DC3F93" w:rsidP="00DC3F93">
      <w:pPr>
        <w:rPr>
          <w:rFonts w:ascii="Arial" w:hAnsi="Arial" w:cs="Arial"/>
        </w:rPr>
      </w:pPr>
    </w:p>
    <w:p w14:paraId="06B34265" w14:textId="77777777" w:rsidR="00DC3F93" w:rsidRDefault="00DC3F93" w:rsidP="00DC3F93">
      <w:pPr>
        <w:rPr>
          <w:rFonts w:ascii="Arial" w:hAnsi="Arial" w:cs="Arial"/>
        </w:rPr>
      </w:pPr>
    </w:p>
    <w:p w14:paraId="2606D99C" w14:textId="77777777" w:rsidR="00DC3F93" w:rsidRDefault="00DC3F93" w:rsidP="00DC3F93">
      <w:pPr>
        <w:rPr>
          <w:rFonts w:ascii="Arial" w:hAnsi="Arial" w:cs="Arial"/>
        </w:rPr>
      </w:pPr>
    </w:p>
    <w:p w14:paraId="6FD702FF" w14:textId="77777777" w:rsidR="00DC3F93" w:rsidRDefault="00DC3F93" w:rsidP="00DC3F93">
      <w:pPr>
        <w:rPr>
          <w:rFonts w:ascii="Arial" w:hAnsi="Arial" w:cs="Arial"/>
        </w:rPr>
      </w:pPr>
    </w:p>
    <w:p w14:paraId="269ADBDC" w14:textId="77777777" w:rsidR="00DC3F93" w:rsidRDefault="00DC3F93" w:rsidP="00DC3F93">
      <w:pPr>
        <w:rPr>
          <w:rFonts w:ascii="Arial" w:hAnsi="Arial" w:cs="Arial"/>
        </w:rPr>
      </w:pPr>
    </w:p>
    <w:p w14:paraId="1DF15E11" w14:textId="77777777" w:rsidR="00DC3F93" w:rsidRDefault="00DC3F93" w:rsidP="00DC3F93">
      <w:pPr>
        <w:rPr>
          <w:rFonts w:ascii="Arial" w:hAnsi="Arial" w:cs="Arial"/>
        </w:rPr>
      </w:pPr>
    </w:p>
    <w:p w14:paraId="0143F5F9" w14:textId="77777777" w:rsidR="00ED0385" w:rsidRPr="00ED0385" w:rsidRDefault="00ED0385" w:rsidP="00E3391C">
      <w:pPr>
        <w:ind w:left="720" w:hanging="720"/>
        <w:rPr>
          <w:rFonts w:ascii="Arial" w:hAnsi="Arial" w:cs="Arial"/>
          <w:lang w:val="en-US"/>
        </w:rPr>
      </w:pPr>
    </w:p>
    <w:p w14:paraId="254C80EB" w14:textId="7D24B327" w:rsidR="00221B1B" w:rsidRPr="00621FF2" w:rsidRDefault="004D5559" w:rsidP="00221B1B">
      <w:pPr>
        <w:pStyle w:val="Question"/>
      </w:pPr>
      <w:r>
        <w:lastRenderedPageBreak/>
        <w:t>Question 4</w:t>
      </w:r>
      <w:r w:rsidR="008964CC">
        <w:t xml:space="preserve"> </w:t>
      </w:r>
      <w:r w:rsidR="003841FE">
        <w:tab/>
      </w:r>
      <w:r w:rsidR="00DC3F93">
        <w:t>[6</w:t>
      </w:r>
      <w:r w:rsidR="00221B1B" w:rsidRPr="00621FF2">
        <w:t xml:space="preserve"> marks]</w:t>
      </w:r>
    </w:p>
    <w:p w14:paraId="02FA733E" w14:textId="77777777" w:rsidR="00221B1B" w:rsidRPr="00621FF2" w:rsidRDefault="00221B1B" w:rsidP="00221B1B">
      <w:pPr>
        <w:pStyle w:val="Question"/>
      </w:pPr>
    </w:p>
    <w:p w14:paraId="4159C384" w14:textId="77777777" w:rsidR="00DC3F93" w:rsidRPr="00DC3F93" w:rsidRDefault="00DC3F93" w:rsidP="00DC3F93">
      <w:pPr>
        <w:pStyle w:val="questiona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/>
        </w:rPr>
      </w:pPr>
      <w:r w:rsidRPr="00DC3F93">
        <w:rPr>
          <w:rFonts w:ascii="Arial" w:hAnsi="Arial"/>
        </w:rPr>
        <w:t>(a)</w:t>
      </w:r>
      <w:r w:rsidRPr="00DC3F93">
        <w:rPr>
          <w:rFonts w:ascii="Arial" w:hAnsi="Arial"/>
        </w:rPr>
        <w:tab/>
        <w:t>Find a vector perpendicular to the two vectors:</w:t>
      </w:r>
    </w:p>
    <w:p w14:paraId="2BAE8109" w14:textId="5B4A5B7C" w:rsidR="00DC3F93" w:rsidRP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  <w:r w:rsidRPr="00DC3F93">
        <w:rPr>
          <w:rFonts w:ascii="Arial" w:hAnsi="Arial"/>
          <w:noProof/>
          <w:position w:val="-6"/>
        </w:rPr>
        <w:drawing>
          <wp:inline distT="0" distB="0" distL="0" distR="0" wp14:anchorId="0B5F98EB" wp14:editId="0A39825A">
            <wp:extent cx="228600" cy="220345"/>
            <wp:effectExtent l="0" t="0" r="0" b="825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3F93">
        <w:rPr>
          <w:rFonts w:ascii="Arial" w:hAnsi="Arial"/>
        </w:rPr>
        <w:t xml:space="preserve"> = </w:t>
      </w:r>
      <w:r w:rsidRPr="00DC3F93">
        <w:rPr>
          <w:rFonts w:ascii="Arial" w:hAnsi="Arial"/>
          <w:noProof/>
          <w:position w:val="-6"/>
        </w:rPr>
        <w:drawing>
          <wp:inline distT="0" distB="0" distL="0" distR="0" wp14:anchorId="6D7A301B" wp14:editId="4BA6C4DA">
            <wp:extent cx="118745" cy="203200"/>
            <wp:effectExtent l="0" t="0" r="825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3F93">
        <w:rPr>
          <w:rFonts w:ascii="Arial" w:hAnsi="Arial"/>
        </w:rPr>
        <w:t xml:space="preserve"> – 3</w:t>
      </w:r>
      <w:r w:rsidRPr="00DC3F93">
        <w:rPr>
          <w:rFonts w:ascii="Arial" w:hAnsi="Arial"/>
          <w:noProof/>
          <w:position w:val="-10"/>
        </w:rPr>
        <w:drawing>
          <wp:inline distT="0" distB="0" distL="0" distR="0" wp14:anchorId="0394799E" wp14:editId="27D7A8EF">
            <wp:extent cx="127000" cy="2286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3F93">
        <w:rPr>
          <w:rFonts w:ascii="Arial" w:hAnsi="Arial"/>
        </w:rPr>
        <w:t xml:space="preserve"> + 2</w:t>
      </w:r>
      <w:r w:rsidRPr="00DC3F93">
        <w:rPr>
          <w:rFonts w:ascii="Arial" w:hAnsi="Arial"/>
          <w:noProof/>
          <w:position w:val="-6"/>
        </w:rPr>
        <w:drawing>
          <wp:inline distT="0" distB="0" distL="0" distR="0" wp14:anchorId="720A54F9" wp14:editId="7714ED2F">
            <wp:extent cx="127000" cy="2032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90731" w14:textId="03F9D735" w:rsid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  <w:r w:rsidRPr="00DC3F93">
        <w:rPr>
          <w:rFonts w:ascii="Arial" w:hAnsi="Arial"/>
          <w:noProof/>
          <w:position w:val="-10"/>
        </w:rPr>
        <w:drawing>
          <wp:inline distT="0" distB="0" distL="0" distR="0" wp14:anchorId="116AC59A" wp14:editId="5037D59C">
            <wp:extent cx="254000" cy="23685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3F93">
        <w:rPr>
          <w:rFonts w:ascii="Arial" w:hAnsi="Arial"/>
        </w:rPr>
        <w:t xml:space="preserve"> = –2</w:t>
      </w:r>
      <w:r w:rsidRPr="00DC3F93">
        <w:rPr>
          <w:rFonts w:ascii="Arial" w:hAnsi="Arial"/>
          <w:noProof/>
          <w:position w:val="-6"/>
        </w:rPr>
        <w:drawing>
          <wp:inline distT="0" distB="0" distL="0" distR="0" wp14:anchorId="482B6336" wp14:editId="4E2DDADE">
            <wp:extent cx="118745" cy="203200"/>
            <wp:effectExtent l="0" t="0" r="825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3F93">
        <w:rPr>
          <w:rFonts w:ascii="Arial" w:hAnsi="Arial"/>
        </w:rPr>
        <w:t xml:space="preserve"> + </w:t>
      </w:r>
      <w:r w:rsidRPr="00DC3F93">
        <w:rPr>
          <w:rFonts w:ascii="Arial" w:hAnsi="Arial"/>
          <w:noProof/>
          <w:position w:val="-10"/>
        </w:rPr>
        <w:drawing>
          <wp:inline distT="0" distB="0" distL="0" distR="0" wp14:anchorId="4389E649" wp14:editId="3F060D6C">
            <wp:extent cx="127000" cy="2286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3F93">
        <w:rPr>
          <w:rFonts w:ascii="Arial" w:hAnsi="Arial"/>
        </w:rPr>
        <w:t xml:space="preserve"> – </w:t>
      </w:r>
      <w:r w:rsidRPr="00DC3F93">
        <w:rPr>
          <w:rFonts w:ascii="Arial" w:hAnsi="Arial"/>
          <w:noProof/>
          <w:position w:val="-6"/>
        </w:rPr>
        <w:drawing>
          <wp:inline distT="0" distB="0" distL="0" distR="0" wp14:anchorId="1C5445EE" wp14:editId="50956EF8">
            <wp:extent cx="127000" cy="2032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[3]</w:t>
      </w:r>
    </w:p>
    <w:p w14:paraId="1A15A465" w14:textId="77777777" w:rsid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</w:p>
    <w:p w14:paraId="4B5089A3" w14:textId="77777777" w:rsid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</w:p>
    <w:p w14:paraId="6BBD0EF9" w14:textId="77777777" w:rsid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</w:p>
    <w:p w14:paraId="4EF461B7" w14:textId="77777777" w:rsid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</w:p>
    <w:p w14:paraId="10557BAE" w14:textId="77777777" w:rsid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</w:p>
    <w:p w14:paraId="3A767FA7" w14:textId="77777777" w:rsid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</w:p>
    <w:p w14:paraId="6F0C0168" w14:textId="77777777" w:rsidR="00DC3F93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/>
        </w:rPr>
      </w:pPr>
    </w:p>
    <w:p w14:paraId="2603FD58" w14:textId="77777777" w:rsidR="001E6278" w:rsidRDefault="00DC3F93" w:rsidP="00DC3F93">
      <w:pPr>
        <w:pStyle w:val="indent1CharChar"/>
        <w:tabs>
          <w:tab w:val="left" w:pos="720"/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ind w:hanging="1134"/>
        <w:rPr>
          <w:rFonts w:ascii="Arial" w:hAnsi="Arial"/>
        </w:rPr>
      </w:pPr>
      <w:r>
        <w:rPr>
          <w:rFonts w:ascii="Arial" w:hAnsi="Arial"/>
        </w:rPr>
        <w:t>(b)</w:t>
      </w:r>
      <w:r>
        <w:rPr>
          <w:rFonts w:ascii="Arial" w:hAnsi="Arial"/>
        </w:rPr>
        <w:tab/>
      </w:r>
      <w:r w:rsidRPr="00DC3F93">
        <w:rPr>
          <w:rFonts w:ascii="Arial" w:hAnsi="Arial"/>
        </w:rPr>
        <w:t xml:space="preserve">If </w:t>
      </w:r>
      <w:r w:rsidRPr="00DC3F93">
        <w:rPr>
          <w:rFonts w:ascii="Arial" w:hAnsi="Arial"/>
          <w:noProof/>
          <w:position w:val="-6"/>
        </w:rPr>
        <w:drawing>
          <wp:inline distT="0" distB="0" distL="0" distR="0" wp14:anchorId="77CC72ED" wp14:editId="7961E23C">
            <wp:extent cx="228600" cy="2203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3F93">
        <w:rPr>
          <w:rFonts w:ascii="Arial" w:hAnsi="Arial"/>
        </w:rPr>
        <w:t xml:space="preserve"> and </w:t>
      </w:r>
      <w:r w:rsidRPr="00DC3F93">
        <w:rPr>
          <w:rFonts w:ascii="Arial" w:hAnsi="Arial"/>
          <w:noProof/>
          <w:position w:val="-10"/>
        </w:rPr>
        <w:drawing>
          <wp:inline distT="0" distB="0" distL="0" distR="0" wp14:anchorId="3B31069E" wp14:editId="62D7A7C0">
            <wp:extent cx="254000" cy="2368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3F93">
        <w:rPr>
          <w:rFonts w:ascii="Arial" w:hAnsi="Arial"/>
        </w:rPr>
        <w:t xml:space="preserve"> are position vectors for the points </w:t>
      </w:r>
      <w:r w:rsidR="001E6278" w:rsidRPr="007D1211">
        <w:rPr>
          <w:position w:val="-4"/>
        </w:rPr>
        <w:object w:dxaOrig="240" w:dyaOrig="240" w14:anchorId="5110F141">
          <v:shape id="_x0000_i1042" type="#_x0000_t75" style="width:12pt;height:12pt" o:ole="">
            <v:imagedata r:id="rId49" o:title=""/>
          </v:shape>
          <o:OLEObject Type="Embed" ProgID="Equation.3" ShapeID="_x0000_i1042" DrawAspect="Content" ObjectID="_1392209620" r:id="rId50"/>
        </w:object>
      </w:r>
      <w:r w:rsidRPr="00DC3F93">
        <w:rPr>
          <w:rFonts w:ascii="Arial" w:hAnsi="Arial"/>
        </w:rPr>
        <w:t xml:space="preserve"> and </w:t>
      </w:r>
      <w:r w:rsidR="001E6278" w:rsidRPr="007D1211">
        <w:rPr>
          <w:position w:val="-10"/>
        </w:rPr>
        <w:object w:dxaOrig="240" w:dyaOrig="300" w14:anchorId="21BE1AF5">
          <v:shape id="_x0000_i1043" type="#_x0000_t75" style="width:12pt;height:15.35pt" o:ole="">
            <v:imagedata r:id="rId51" o:title=""/>
          </v:shape>
          <o:OLEObject Type="Embed" ProgID="Equation.3" ShapeID="_x0000_i1043" DrawAspect="Content" ObjectID="_1392209621" r:id="rId52"/>
        </w:object>
      </w:r>
      <w:r w:rsidR="001E6278">
        <w:rPr>
          <w:rFonts w:ascii="Arial" w:hAnsi="Arial"/>
        </w:rPr>
        <w:t xml:space="preserve">, use your answer </w:t>
      </w:r>
    </w:p>
    <w:p w14:paraId="08386D79" w14:textId="52E2B06C" w:rsidR="00DC3F93" w:rsidRPr="00DC3F93" w:rsidRDefault="001E6278" w:rsidP="001E6278">
      <w:pPr>
        <w:pStyle w:val="indent1CharChar"/>
        <w:tabs>
          <w:tab w:val="left" w:pos="720"/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ind w:hanging="1134"/>
        <w:rPr>
          <w:rFonts w:ascii="Arial" w:hAnsi="Arial"/>
        </w:rPr>
      </w:pPr>
      <w:r>
        <w:rPr>
          <w:rFonts w:ascii="Arial" w:hAnsi="Arial"/>
        </w:rPr>
        <w:tab/>
      </w:r>
      <w:proofErr w:type="gramStart"/>
      <w:r w:rsidR="00DC3F93" w:rsidRPr="00DC3F93">
        <w:rPr>
          <w:rFonts w:ascii="Arial" w:hAnsi="Arial"/>
        </w:rPr>
        <w:t>to</w:t>
      </w:r>
      <w:proofErr w:type="gramEnd"/>
      <w:r w:rsidR="00DC3F93" w:rsidRPr="00DC3F93">
        <w:rPr>
          <w:rFonts w:ascii="Arial" w:hAnsi="Arial"/>
        </w:rPr>
        <w:t xml:space="preserve"> part (a), or otherwise, to find the area of the triangle </w:t>
      </w:r>
      <w:r w:rsidRPr="007D1211">
        <w:rPr>
          <w:position w:val="-10"/>
        </w:rPr>
        <w:object w:dxaOrig="560" w:dyaOrig="300" w14:anchorId="54F8B4B9">
          <v:shape id="_x0000_i1044" type="#_x0000_t75" style="width:28pt;height:15.35pt" o:ole="">
            <v:imagedata r:id="rId53" o:title=""/>
          </v:shape>
          <o:OLEObject Type="Embed" ProgID="Equation.3" ShapeID="_x0000_i1044" DrawAspect="Content" ObjectID="_1392209622" r:id="rId54"/>
        </w:object>
      </w:r>
      <w:r w:rsidR="00DC3F93" w:rsidRPr="00DC3F93">
        <w:rPr>
          <w:rFonts w:ascii="Arial" w:hAnsi="Arial"/>
        </w:rPr>
        <w:t>.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DC3F93">
        <w:rPr>
          <w:rFonts w:ascii="Arial" w:hAnsi="Arial"/>
        </w:rPr>
        <w:t>[3]</w:t>
      </w:r>
    </w:p>
    <w:p w14:paraId="59DA08AE" w14:textId="363E2A56" w:rsidR="00DC3F93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/>
        </w:rPr>
      </w:pPr>
      <w:r>
        <w:rPr>
          <w:rFonts w:ascii="Arial" w:hAnsi="Arial"/>
        </w:rPr>
        <w:tab/>
      </w:r>
    </w:p>
    <w:p w14:paraId="09EB0322" w14:textId="77777777" w:rsidR="00DC3F93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/>
        </w:rPr>
      </w:pPr>
    </w:p>
    <w:p w14:paraId="17E3D352" w14:textId="77777777" w:rsidR="00DC3F93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/>
        </w:rPr>
      </w:pPr>
    </w:p>
    <w:p w14:paraId="1A2EAB76" w14:textId="77777777" w:rsidR="00DC3F93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/>
        </w:rPr>
      </w:pPr>
    </w:p>
    <w:p w14:paraId="0B7489F7" w14:textId="77777777" w:rsidR="00DC3F93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/>
        </w:rPr>
      </w:pPr>
    </w:p>
    <w:p w14:paraId="10DD6FC5" w14:textId="77777777" w:rsidR="00DC3F93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</w:pPr>
    </w:p>
    <w:p w14:paraId="1C8BDABF" w14:textId="77777777" w:rsidR="00DC3F93" w:rsidRDefault="00DC3F93" w:rsidP="00DC3F93"/>
    <w:p w14:paraId="3C539B91" w14:textId="77777777" w:rsidR="00DC3F93" w:rsidRDefault="00DC3F93" w:rsidP="00DC3F93"/>
    <w:p w14:paraId="6E83DCC5" w14:textId="77777777" w:rsidR="00DC3F93" w:rsidRDefault="00DC3F93" w:rsidP="00DC3F93"/>
    <w:p w14:paraId="53B95C43" w14:textId="77777777" w:rsidR="00DC3F93" w:rsidRDefault="00DC3F93" w:rsidP="00DC3F93"/>
    <w:p w14:paraId="0915695C" w14:textId="77777777" w:rsidR="00DC3F93" w:rsidRDefault="00DC3F93" w:rsidP="00DC3F93"/>
    <w:p w14:paraId="15779AEF" w14:textId="77777777" w:rsidR="00DC3F93" w:rsidRDefault="00DC3F93" w:rsidP="00DC3F93"/>
    <w:p w14:paraId="74E6BF00" w14:textId="77777777" w:rsidR="008964CC" w:rsidRDefault="008964CC" w:rsidP="008964CC">
      <w:pPr>
        <w:rPr>
          <w:rFonts w:ascii="Arial" w:hAnsi="Arial" w:cs="Arial"/>
          <w:lang w:val="en-US"/>
        </w:rPr>
      </w:pPr>
    </w:p>
    <w:p w14:paraId="553BC1F2" w14:textId="77777777" w:rsidR="00C445C4" w:rsidRDefault="00C445C4" w:rsidP="008964CC">
      <w:pPr>
        <w:rPr>
          <w:rFonts w:ascii="Arial" w:hAnsi="Arial" w:cs="Arial"/>
          <w:lang w:val="en-US"/>
        </w:rPr>
      </w:pPr>
    </w:p>
    <w:p w14:paraId="4265A9A6" w14:textId="77777777" w:rsidR="00C445C4" w:rsidRPr="00621FF2" w:rsidRDefault="00C445C4" w:rsidP="008964CC">
      <w:pPr>
        <w:rPr>
          <w:rFonts w:ascii="Arial" w:hAnsi="Arial" w:cs="Arial"/>
          <w:lang w:val="en-US"/>
        </w:rPr>
      </w:pPr>
    </w:p>
    <w:p w14:paraId="1FAFD185" w14:textId="1DF60429" w:rsidR="00DC3F93" w:rsidRPr="00621FF2" w:rsidRDefault="00DC3F93" w:rsidP="00DC3F93">
      <w:pPr>
        <w:pStyle w:val="Question"/>
      </w:pPr>
      <w:r>
        <w:lastRenderedPageBreak/>
        <w:t>Question</w:t>
      </w:r>
      <w:r w:rsidR="00113BC6">
        <w:t xml:space="preserve"> 5</w:t>
      </w:r>
      <w:r w:rsidR="00113BC6">
        <w:tab/>
        <w:t>[4</w:t>
      </w:r>
      <w:r w:rsidRPr="00621FF2">
        <w:t xml:space="preserve"> marks]</w:t>
      </w:r>
    </w:p>
    <w:p w14:paraId="24EC7E23" w14:textId="77777777" w:rsidR="00DC3F93" w:rsidRDefault="00DC3F93" w:rsidP="00572DA4">
      <w:pPr>
        <w:rPr>
          <w:rFonts w:ascii="Arial" w:hAnsi="Arial" w:cs="Arial"/>
          <w:b/>
          <w:sz w:val="20"/>
          <w:szCs w:val="20"/>
        </w:rPr>
      </w:pPr>
    </w:p>
    <w:p w14:paraId="7011F9A5" w14:textId="6C66E8C7" w:rsidR="00113BC6" w:rsidRDefault="00113BC6" w:rsidP="00DC3F93">
      <w:pPr>
        <w:pStyle w:val="PartA"/>
      </w:pPr>
      <w:r>
        <w:t xml:space="preserve">Points P and Q have coordinates </w:t>
      </w:r>
      <w:r w:rsidRPr="007D1211">
        <w:rPr>
          <w:position w:val="-10"/>
        </w:rPr>
        <w:object w:dxaOrig="920" w:dyaOrig="320" w14:anchorId="1849EF48">
          <v:shape id="_x0000_i1045" type="#_x0000_t75" style="width:46pt;height:16pt" o:ole="">
            <v:imagedata r:id="rId55" o:title=""/>
          </v:shape>
          <o:OLEObject Type="Embed" ProgID="Equation.3" ShapeID="_x0000_i1045" DrawAspect="Content" ObjectID="_1392209623" r:id="rId56"/>
        </w:object>
      </w:r>
      <w:r>
        <w:t xml:space="preserve"> and </w:t>
      </w:r>
      <w:r w:rsidRPr="007D1211">
        <w:rPr>
          <w:position w:val="-10"/>
        </w:rPr>
        <w:object w:dxaOrig="940" w:dyaOrig="320" w14:anchorId="70A40D68">
          <v:shape id="_x0000_i1046" type="#_x0000_t75" style="width:47.35pt;height:16pt" o:ole="">
            <v:imagedata r:id="rId57" o:title=""/>
          </v:shape>
          <o:OLEObject Type="Embed" ProgID="Equation.3" ShapeID="_x0000_i1046" DrawAspect="Content" ObjectID="_1392209624" r:id="rId58"/>
        </w:object>
      </w:r>
      <w:r>
        <w:t xml:space="preserve"> respectively.  </w:t>
      </w:r>
    </w:p>
    <w:p w14:paraId="42FD048B" w14:textId="77777777" w:rsidR="00113BC6" w:rsidRDefault="00113BC6" w:rsidP="00DC3F93">
      <w:pPr>
        <w:pStyle w:val="PartA"/>
      </w:pPr>
    </w:p>
    <w:p w14:paraId="7FA411D9" w14:textId="13AE07D3" w:rsidR="00113BC6" w:rsidRDefault="00113BC6" w:rsidP="00113BC6">
      <w:pPr>
        <w:pStyle w:val="PartA"/>
        <w:tabs>
          <w:tab w:val="left" w:pos="8640"/>
        </w:tabs>
      </w:pPr>
      <w:r>
        <w:t>(a)</w:t>
      </w:r>
      <w:r>
        <w:tab/>
        <w:t xml:space="preserve">Write a vector equation for the line passing through </w:t>
      </w:r>
      <w:r w:rsidRPr="007D1211">
        <w:rPr>
          <w:position w:val="-4"/>
        </w:rPr>
        <w:object w:dxaOrig="240" w:dyaOrig="240" w14:anchorId="2D626D92">
          <v:shape id="_x0000_i1047" type="#_x0000_t75" style="width:12pt;height:12pt" o:ole="">
            <v:imagedata r:id="rId59" o:title=""/>
          </v:shape>
          <o:OLEObject Type="Embed" ProgID="Equation.3" ShapeID="_x0000_i1047" DrawAspect="Content" ObjectID="_1392209625" r:id="rId60"/>
        </w:object>
      </w:r>
      <w:r>
        <w:t xml:space="preserve"> and </w:t>
      </w:r>
      <w:r w:rsidRPr="007D1211">
        <w:rPr>
          <w:position w:val="-10"/>
        </w:rPr>
        <w:object w:dxaOrig="240" w:dyaOrig="300" w14:anchorId="43A1079E">
          <v:shape id="_x0000_i1048" type="#_x0000_t75" style="width:12pt;height:15.35pt" o:ole="">
            <v:imagedata r:id="rId61" o:title=""/>
          </v:shape>
          <o:OLEObject Type="Embed" ProgID="Equation.3" ShapeID="_x0000_i1048" DrawAspect="Content" ObjectID="_1392209626" r:id="rId62"/>
        </w:object>
      </w:r>
      <w:r>
        <w:t>.</w:t>
      </w:r>
      <w:r>
        <w:tab/>
        <w:t>[2]</w:t>
      </w:r>
    </w:p>
    <w:p w14:paraId="42B4009A" w14:textId="77777777" w:rsidR="00113BC6" w:rsidRDefault="00113BC6" w:rsidP="00113BC6">
      <w:pPr>
        <w:pStyle w:val="PartA"/>
        <w:tabs>
          <w:tab w:val="left" w:pos="8640"/>
        </w:tabs>
      </w:pPr>
    </w:p>
    <w:p w14:paraId="0F38AF84" w14:textId="77777777" w:rsidR="00113BC6" w:rsidRDefault="00113BC6" w:rsidP="00113BC6">
      <w:pPr>
        <w:pStyle w:val="PartA"/>
        <w:tabs>
          <w:tab w:val="left" w:pos="8640"/>
        </w:tabs>
      </w:pPr>
    </w:p>
    <w:p w14:paraId="0A472FDC" w14:textId="77777777" w:rsidR="00113BC6" w:rsidRDefault="00113BC6" w:rsidP="00113BC6">
      <w:pPr>
        <w:pStyle w:val="PartA"/>
        <w:tabs>
          <w:tab w:val="left" w:pos="8640"/>
        </w:tabs>
      </w:pPr>
    </w:p>
    <w:p w14:paraId="6803CBBC" w14:textId="77777777" w:rsidR="00113BC6" w:rsidRDefault="00113BC6" w:rsidP="00113BC6">
      <w:pPr>
        <w:pStyle w:val="PartA"/>
        <w:tabs>
          <w:tab w:val="left" w:pos="8640"/>
        </w:tabs>
      </w:pPr>
    </w:p>
    <w:p w14:paraId="74ABC9B4" w14:textId="77777777" w:rsidR="00113BC6" w:rsidRDefault="00113BC6" w:rsidP="00113BC6">
      <w:pPr>
        <w:pStyle w:val="PartA"/>
        <w:tabs>
          <w:tab w:val="left" w:pos="8640"/>
        </w:tabs>
      </w:pPr>
    </w:p>
    <w:p w14:paraId="7D65F97F" w14:textId="77777777" w:rsidR="00113BC6" w:rsidRDefault="00113BC6" w:rsidP="00113BC6">
      <w:pPr>
        <w:pStyle w:val="PartA"/>
        <w:tabs>
          <w:tab w:val="left" w:pos="8640"/>
        </w:tabs>
      </w:pPr>
    </w:p>
    <w:p w14:paraId="2D438E2B" w14:textId="77777777" w:rsidR="00113BC6" w:rsidRDefault="00113BC6" w:rsidP="00113BC6">
      <w:pPr>
        <w:pStyle w:val="PartA"/>
        <w:tabs>
          <w:tab w:val="left" w:pos="8640"/>
        </w:tabs>
      </w:pPr>
    </w:p>
    <w:p w14:paraId="13B1D6F9" w14:textId="77777777" w:rsidR="00113BC6" w:rsidRDefault="00113BC6" w:rsidP="00113BC6">
      <w:pPr>
        <w:pStyle w:val="PartA"/>
        <w:tabs>
          <w:tab w:val="left" w:pos="8640"/>
        </w:tabs>
      </w:pPr>
    </w:p>
    <w:p w14:paraId="2890CFA5" w14:textId="77777777" w:rsidR="00113BC6" w:rsidRDefault="00113BC6" w:rsidP="00113BC6">
      <w:pPr>
        <w:pStyle w:val="PartA"/>
        <w:tabs>
          <w:tab w:val="left" w:pos="8640"/>
        </w:tabs>
      </w:pPr>
    </w:p>
    <w:p w14:paraId="4C2167C2" w14:textId="77777777" w:rsidR="00113BC6" w:rsidRDefault="00113BC6" w:rsidP="00113BC6">
      <w:pPr>
        <w:pStyle w:val="PartA"/>
        <w:tabs>
          <w:tab w:val="left" w:pos="8640"/>
        </w:tabs>
      </w:pPr>
    </w:p>
    <w:p w14:paraId="0CB2079D" w14:textId="77777777" w:rsidR="00113BC6" w:rsidRDefault="00113BC6" w:rsidP="00113BC6">
      <w:pPr>
        <w:pStyle w:val="PartA"/>
        <w:tabs>
          <w:tab w:val="left" w:pos="8640"/>
        </w:tabs>
      </w:pPr>
    </w:p>
    <w:p w14:paraId="24DACF67" w14:textId="77777777" w:rsidR="00113BC6" w:rsidRDefault="00113BC6" w:rsidP="00113BC6">
      <w:pPr>
        <w:pStyle w:val="PartA"/>
        <w:tabs>
          <w:tab w:val="left" w:pos="8640"/>
        </w:tabs>
      </w:pPr>
    </w:p>
    <w:p w14:paraId="79537330" w14:textId="7F37F4CD" w:rsidR="00113BC6" w:rsidRDefault="00113BC6" w:rsidP="00113BC6">
      <w:pPr>
        <w:pStyle w:val="PartA"/>
        <w:tabs>
          <w:tab w:val="left" w:pos="8640"/>
        </w:tabs>
      </w:pPr>
      <w:r>
        <w:t>(b)</w:t>
      </w:r>
      <w:r>
        <w:tab/>
        <w:t xml:space="preserve">Show that the vector </w:t>
      </w:r>
      <w:r w:rsidRPr="007D1211">
        <w:rPr>
          <w:position w:val="-10"/>
        </w:rPr>
        <w:object w:dxaOrig="1000" w:dyaOrig="320" w14:anchorId="4D31053C">
          <v:shape id="_x0000_i1049" type="#_x0000_t75" style="width:50pt;height:16pt" o:ole="">
            <v:imagedata r:id="rId63" o:title=""/>
          </v:shape>
          <o:OLEObject Type="Embed" ProgID="Equation.3" ShapeID="_x0000_i1049" DrawAspect="Content" ObjectID="_1392209627" r:id="rId64"/>
        </w:object>
      </w:r>
      <w:r>
        <w:t xml:space="preserve"> is perpendicular to the line through </w:t>
      </w:r>
      <w:r w:rsidRPr="007D1211">
        <w:rPr>
          <w:position w:val="-4"/>
        </w:rPr>
        <w:object w:dxaOrig="240" w:dyaOrig="240" w14:anchorId="062FC031">
          <v:shape id="_x0000_i1050" type="#_x0000_t75" style="width:12pt;height:12pt" o:ole="">
            <v:imagedata r:id="rId65" o:title=""/>
          </v:shape>
          <o:OLEObject Type="Embed" ProgID="Equation.3" ShapeID="_x0000_i1050" DrawAspect="Content" ObjectID="_1392209628" r:id="rId66"/>
        </w:object>
      </w:r>
      <w:r>
        <w:t xml:space="preserve"> and </w:t>
      </w:r>
      <w:r w:rsidRPr="007D1211">
        <w:rPr>
          <w:position w:val="-10"/>
        </w:rPr>
        <w:object w:dxaOrig="240" w:dyaOrig="300" w14:anchorId="5747F968">
          <v:shape id="_x0000_i1051" type="#_x0000_t75" style="width:12pt;height:15.35pt" o:ole="">
            <v:imagedata r:id="rId67" o:title=""/>
          </v:shape>
          <o:OLEObject Type="Embed" ProgID="Equation.3" ShapeID="_x0000_i1051" DrawAspect="Content" ObjectID="_1392209629" r:id="rId68"/>
        </w:object>
      </w:r>
      <w:r>
        <w:t>.</w:t>
      </w:r>
      <w:r>
        <w:tab/>
        <w:t>[1]</w:t>
      </w:r>
    </w:p>
    <w:p w14:paraId="35211E6D" w14:textId="77777777" w:rsidR="00113BC6" w:rsidRDefault="00113BC6" w:rsidP="00113BC6">
      <w:pPr>
        <w:pStyle w:val="PartA"/>
        <w:tabs>
          <w:tab w:val="left" w:pos="8640"/>
        </w:tabs>
      </w:pPr>
    </w:p>
    <w:p w14:paraId="38966999" w14:textId="77777777" w:rsidR="00113BC6" w:rsidRDefault="00113BC6" w:rsidP="00113BC6">
      <w:pPr>
        <w:pStyle w:val="PartA"/>
        <w:tabs>
          <w:tab w:val="left" w:pos="8640"/>
        </w:tabs>
      </w:pPr>
    </w:p>
    <w:p w14:paraId="7D5DF08A" w14:textId="77777777" w:rsidR="00113BC6" w:rsidRDefault="00113BC6" w:rsidP="00113BC6">
      <w:pPr>
        <w:pStyle w:val="PartA"/>
        <w:tabs>
          <w:tab w:val="left" w:pos="8640"/>
        </w:tabs>
      </w:pPr>
    </w:p>
    <w:p w14:paraId="17E1D5CC" w14:textId="77777777" w:rsidR="00113BC6" w:rsidRDefault="00113BC6" w:rsidP="00113BC6">
      <w:pPr>
        <w:pStyle w:val="PartA"/>
        <w:tabs>
          <w:tab w:val="left" w:pos="8640"/>
        </w:tabs>
      </w:pPr>
    </w:p>
    <w:p w14:paraId="4DD3A9BB" w14:textId="77777777" w:rsidR="00113BC6" w:rsidRDefault="00113BC6" w:rsidP="00113BC6">
      <w:pPr>
        <w:pStyle w:val="PartA"/>
        <w:tabs>
          <w:tab w:val="left" w:pos="8640"/>
        </w:tabs>
      </w:pPr>
    </w:p>
    <w:p w14:paraId="4C2354BB" w14:textId="77777777" w:rsidR="00113BC6" w:rsidRDefault="00113BC6" w:rsidP="00113BC6">
      <w:pPr>
        <w:pStyle w:val="PartA"/>
        <w:tabs>
          <w:tab w:val="left" w:pos="8640"/>
        </w:tabs>
      </w:pPr>
    </w:p>
    <w:p w14:paraId="567AC7D4" w14:textId="77777777" w:rsidR="00113BC6" w:rsidRDefault="00113BC6" w:rsidP="00113BC6">
      <w:pPr>
        <w:pStyle w:val="PartA"/>
        <w:tabs>
          <w:tab w:val="left" w:pos="8640"/>
        </w:tabs>
      </w:pPr>
    </w:p>
    <w:p w14:paraId="0276760F" w14:textId="77777777" w:rsidR="00113BC6" w:rsidRDefault="00113BC6" w:rsidP="00113BC6">
      <w:pPr>
        <w:pStyle w:val="PartA"/>
        <w:tabs>
          <w:tab w:val="left" w:pos="8640"/>
        </w:tabs>
      </w:pPr>
    </w:p>
    <w:p w14:paraId="159BD50D" w14:textId="77777777" w:rsidR="00113BC6" w:rsidRDefault="00113BC6" w:rsidP="00113BC6">
      <w:pPr>
        <w:pStyle w:val="PartA"/>
        <w:tabs>
          <w:tab w:val="left" w:pos="8640"/>
        </w:tabs>
      </w:pPr>
    </w:p>
    <w:p w14:paraId="1648FEA9" w14:textId="77777777" w:rsidR="00113BC6" w:rsidRDefault="00113BC6" w:rsidP="00113BC6">
      <w:pPr>
        <w:pStyle w:val="PartA"/>
        <w:tabs>
          <w:tab w:val="left" w:pos="8640"/>
        </w:tabs>
      </w:pPr>
    </w:p>
    <w:p w14:paraId="095E66F3" w14:textId="77777777" w:rsidR="00113BC6" w:rsidRDefault="00113BC6" w:rsidP="00113BC6">
      <w:pPr>
        <w:pStyle w:val="PartA"/>
        <w:tabs>
          <w:tab w:val="left" w:pos="8640"/>
        </w:tabs>
      </w:pPr>
    </w:p>
    <w:p w14:paraId="05A02BAF" w14:textId="77777777" w:rsidR="00113BC6" w:rsidRDefault="00113BC6" w:rsidP="00113BC6">
      <w:pPr>
        <w:pStyle w:val="PartA"/>
        <w:tabs>
          <w:tab w:val="left" w:pos="8640"/>
        </w:tabs>
      </w:pPr>
    </w:p>
    <w:p w14:paraId="5E48BBBC" w14:textId="7C9CFA84" w:rsidR="00113BC6" w:rsidRDefault="00113BC6" w:rsidP="00113BC6">
      <w:pPr>
        <w:pStyle w:val="PartA"/>
        <w:tabs>
          <w:tab w:val="left" w:pos="8640"/>
        </w:tabs>
      </w:pPr>
      <w:r>
        <w:t>(c)</w:t>
      </w:r>
      <w:r>
        <w:tab/>
        <w:t xml:space="preserve">Write down a vector equation of the plane containing </w:t>
      </w:r>
      <w:r w:rsidRPr="007D1211">
        <w:rPr>
          <w:position w:val="-4"/>
        </w:rPr>
        <w:object w:dxaOrig="240" w:dyaOrig="240" w14:anchorId="035D6337">
          <v:shape id="_x0000_i1052" type="#_x0000_t75" style="width:12pt;height:12pt" o:ole="">
            <v:imagedata r:id="rId69" o:title=""/>
          </v:shape>
          <o:OLEObject Type="Embed" ProgID="Equation.3" ShapeID="_x0000_i1052" DrawAspect="Content" ObjectID="_1392209630" r:id="rId70"/>
        </w:object>
      </w:r>
      <w:r>
        <w:t xml:space="preserve"> and </w:t>
      </w:r>
      <w:r w:rsidRPr="007D1211">
        <w:rPr>
          <w:position w:val="-10"/>
        </w:rPr>
        <w:object w:dxaOrig="240" w:dyaOrig="300" w14:anchorId="4407E1F9">
          <v:shape id="_x0000_i1053" type="#_x0000_t75" style="width:12pt;height:15.35pt" o:ole="">
            <v:imagedata r:id="rId71" o:title=""/>
          </v:shape>
          <o:OLEObject Type="Embed" ProgID="Equation.3" ShapeID="_x0000_i1053" DrawAspect="Content" ObjectID="_1392209631" r:id="rId72"/>
        </w:object>
      </w:r>
      <w:r>
        <w:t xml:space="preserve"> with </w:t>
      </w:r>
      <w:r w:rsidRPr="007D1211">
        <w:rPr>
          <w:position w:val="-10"/>
        </w:rPr>
        <w:object w:dxaOrig="1000" w:dyaOrig="320" w14:anchorId="12E6E418">
          <v:shape id="_x0000_i1054" type="#_x0000_t75" style="width:50pt;height:16pt" o:ole="">
            <v:imagedata r:id="rId73" o:title=""/>
          </v:shape>
          <o:OLEObject Type="Embed" ProgID="Equation.3" ShapeID="_x0000_i1054" DrawAspect="Content" ObjectID="_1392209632" r:id="rId74"/>
        </w:object>
      </w:r>
      <w:r>
        <w:t xml:space="preserve"> as its normal vector.</w:t>
      </w:r>
      <w:r>
        <w:tab/>
        <w:t>[1]</w:t>
      </w:r>
    </w:p>
    <w:p w14:paraId="50659619" w14:textId="77777777" w:rsidR="00113BC6" w:rsidRDefault="00113BC6" w:rsidP="00113BC6">
      <w:pPr>
        <w:pStyle w:val="PartA"/>
        <w:tabs>
          <w:tab w:val="left" w:pos="8640"/>
        </w:tabs>
      </w:pPr>
    </w:p>
    <w:p w14:paraId="5331D9E1" w14:textId="275704F3" w:rsidR="00113BC6" w:rsidRDefault="00113BC6" w:rsidP="00113BC6">
      <w:pPr>
        <w:pStyle w:val="PartA"/>
        <w:tabs>
          <w:tab w:val="left" w:pos="8640"/>
        </w:tabs>
      </w:pPr>
      <w:r>
        <w:tab/>
      </w:r>
      <w:r>
        <w:tab/>
      </w:r>
      <w:r>
        <w:tab/>
      </w:r>
      <w:r>
        <w:tab/>
      </w:r>
    </w:p>
    <w:p w14:paraId="370595C3" w14:textId="200E1260" w:rsidR="00DC3F93" w:rsidRDefault="00113BC6" w:rsidP="00572DA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br/>
      </w:r>
    </w:p>
    <w:p w14:paraId="3F50F685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56E3C058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7A56D724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708884D9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405D73F1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5C35A8CF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1199F940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5AFBBCE1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0689D929" w14:textId="77777777" w:rsidR="00113BC6" w:rsidRDefault="00113BC6" w:rsidP="00572DA4">
      <w:pPr>
        <w:rPr>
          <w:rFonts w:ascii="Arial" w:hAnsi="Arial" w:cs="Arial"/>
          <w:b/>
          <w:sz w:val="20"/>
          <w:szCs w:val="20"/>
        </w:rPr>
      </w:pPr>
    </w:p>
    <w:p w14:paraId="6C4F2763" w14:textId="77777777" w:rsidR="00DC3F93" w:rsidRDefault="00DC3F93" w:rsidP="00572DA4">
      <w:pPr>
        <w:rPr>
          <w:rFonts w:ascii="Arial" w:hAnsi="Arial" w:cs="Arial"/>
          <w:b/>
          <w:sz w:val="20"/>
          <w:szCs w:val="20"/>
        </w:rPr>
      </w:pPr>
    </w:p>
    <w:p w14:paraId="2B696601" w14:textId="616F7F7A" w:rsidR="00572DA4" w:rsidRPr="00572DA4" w:rsidRDefault="00572DA4" w:rsidP="00572DA4">
      <w:pPr>
        <w:rPr>
          <w:rFonts w:ascii="Arial" w:hAnsi="Arial" w:cs="Arial"/>
          <w:b/>
          <w:sz w:val="20"/>
          <w:szCs w:val="20"/>
        </w:rPr>
      </w:pPr>
      <w:r w:rsidRPr="00572DA4">
        <w:rPr>
          <w:rFonts w:ascii="Arial" w:hAnsi="Arial" w:cs="Arial"/>
          <w:b/>
          <w:sz w:val="20"/>
          <w:szCs w:val="20"/>
        </w:rPr>
        <w:lastRenderedPageBreak/>
        <w:t>NAME</w:t>
      </w:r>
      <w:proofErr w:type="gramStart"/>
      <w:r w:rsidRPr="00572DA4">
        <w:rPr>
          <w:rFonts w:ascii="Arial" w:hAnsi="Arial" w:cs="Arial"/>
          <w:b/>
          <w:sz w:val="20"/>
          <w:szCs w:val="20"/>
        </w:rPr>
        <w:t>:</w:t>
      </w:r>
      <w:r w:rsidR="003841FE">
        <w:rPr>
          <w:rFonts w:ascii="Arial" w:hAnsi="Arial" w:cs="Arial"/>
          <w:b/>
          <w:sz w:val="20"/>
          <w:szCs w:val="20"/>
        </w:rPr>
        <w:t>_</w:t>
      </w:r>
      <w:proofErr w:type="gramEnd"/>
      <w:r w:rsidR="003841FE">
        <w:rPr>
          <w:rFonts w:ascii="Arial" w:hAnsi="Arial" w:cs="Arial"/>
          <w:b/>
          <w:sz w:val="20"/>
          <w:szCs w:val="20"/>
        </w:rPr>
        <w:t>_______________________________________________</w:t>
      </w:r>
    </w:p>
    <w:p w14:paraId="05741C2A" w14:textId="2A91E863" w:rsidR="00221B1B" w:rsidRPr="00221B1B" w:rsidRDefault="00221B1B" w:rsidP="00221B1B">
      <w:pPr>
        <w:jc w:val="center"/>
        <w:rPr>
          <w:rFonts w:ascii="Arial" w:hAnsi="Arial" w:cs="Arial"/>
          <w:color w:val="000000"/>
        </w:rPr>
      </w:pPr>
      <w:r w:rsidRPr="00221B1B">
        <w:rPr>
          <w:rFonts w:ascii="Arial" w:hAnsi="Arial" w:cs="Arial"/>
          <w:b/>
          <w:color w:val="000000"/>
        </w:rPr>
        <w:t>Section Two: Calculator-assumed</w:t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  <w:t>[</w:t>
      </w:r>
      <w:r w:rsidR="0092410F">
        <w:rPr>
          <w:rFonts w:ascii="Arial" w:hAnsi="Arial" w:cs="Arial"/>
          <w:b/>
          <w:color w:val="000000"/>
        </w:rPr>
        <w:t>2</w:t>
      </w:r>
      <w:r w:rsidR="00DE7677">
        <w:rPr>
          <w:rFonts w:ascii="Arial" w:hAnsi="Arial" w:cs="Arial"/>
          <w:b/>
          <w:color w:val="000000"/>
        </w:rPr>
        <w:t>5</w:t>
      </w:r>
      <w:r w:rsidRPr="00221B1B">
        <w:rPr>
          <w:rFonts w:ascii="Arial" w:hAnsi="Arial" w:cs="Arial"/>
          <w:b/>
          <w:color w:val="000000"/>
        </w:rPr>
        <w:t xml:space="preserve"> marks]</w:t>
      </w:r>
    </w:p>
    <w:p w14:paraId="526938DB" w14:textId="5683F4AF" w:rsidR="00221B1B" w:rsidRDefault="00221B1B" w:rsidP="00221B1B">
      <w:pPr>
        <w:pStyle w:val="Question"/>
        <w:rPr>
          <w:b w:val="0"/>
        </w:rPr>
      </w:pPr>
      <w:r>
        <w:rPr>
          <w:b w:val="0"/>
        </w:rPr>
        <w:t xml:space="preserve">This section has </w:t>
      </w:r>
      <w:r w:rsidR="0047671E">
        <w:t>three (3</w:t>
      </w:r>
      <w:r>
        <w:t>)</w:t>
      </w:r>
      <w:r>
        <w:rPr>
          <w:b w:val="0"/>
        </w:rPr>
        <w:t xml:space="preserve"> questions. Answer </w:t>
      </w:r>
      <w:r>
        <w:t>all</w:t>
      </w:r>
      <w:r>
        <w:rPr>
          <w:b w:val="0"/>
        </w:rPr>
        <w:t xml:space="preserve"> questions. Write your answers in the spaces provided</w:t>
      </w:r>
    </w:p>
    <w:p w14:paraId="29B71798" w14:textId="77777777" w:rsidR="00533462" w:rsidRPr="00D664C9" w:rsidRDefault="001D5150" w:rsidP="00221B1B">
      <w:pPr>
        <w:pStyle w:val="NoSpacing"/>
        <w:rPr>
          <w:rFonts w:ascii="Arial" w:hAnsi="Arial" w:cs="Arial"/>
          <w:sz w:val="20"/>
          <w:szCs w:val="20"/>
          <w:lang w:val="en-US"/>
        </w:rPr>
      </w:pPr>
      <w:r>
        <w:pict w14:anchorId="3FC4C202">
          <v:rect id="_x0000_i1055" style="width:523.3pt;height:1.5pt" o:hralign="center" o:hrstd="t" o:hrnoshade="t" o:hr="t" fillcolor="#7f7f7f [1612]" stroked="f"/>
        </w:pict>
      </w:r>
    </w:p>
    <w:p w14:paraId="624F31B0" w14:textId="77777777" w:rsidR="0081483E" w:rsidRDefault="0081483E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b/>
        </w:rPr>
      </w:pPr>
    </w:p>
    <w:p w14:paraId="6FD99A97" w14:textId="4999DE15" w:rsidR="00221B1B" w:rsidRDefault="0081483E" w:rsidP="00221B1B">
      <w:pPr>
        <w:pStyle w:val="Question"/>
      </w:pPr>
      <w:r>
        <w:t>Question 6</w:t>
      </w:r>
      <w:r w:rsidR="003864C1">
        <w:t xml:space="preserve"> </w:t>
      </w:r>
      <w:r w:rsidR="003841FE">
        <w:tab/>
      </w:r>
      <w:r w:rsidR="007A6C8D">
        <w:t>[9</w:t>
      </w:r>
      <w:r w:rsidR="00221B1B" w:rsidRPr="00621FF2">
        <w:t xml:space="preserve"> marks]</w:t>
      </w:r>
    </w:p>
    <w:p w14:paraId="3C4CEB7D" w14:textId="77777777" w:rsidR="007A6C8D" w:rsidRDefault="007A6C8D" w:rsidP="00221B1B">
      <w:pPr>
        <w:pStyle w:val="Question"/>
        <w:rPr>
          <w:b w:val="0"/>
        </w:rPr>
      </w:pPr>
    </w:p>
    <w:p w14:paraId="6DF2E2DD" w14:textId="20BBF7D3" w:rsidR="007A6C8D" w:rsidRDefault="007A6C8D" w:rsidP="00221B1B">
      <w:pPr>
        <w:pStyle w:val="Question"/>
        <w:rPr>
          <w:b w:val="0"/>
        </w:rPr>
      </w:pPr>
      <w:r>
        <w:rPr>
          <w:b w:val="0"/>
        </w:rPr>
        <w:t xml:space="preserve">Two rockets are fired from different positions at the same time.  Rocket 1 leaves from </w:t>
      </w:r>
      <w:proofErr w:type="gramStart"/>
      <w:r>
        <w:rPr>
          <w:b w:val="0"/>
        </w:rPr>
        <w:t xml:space="preserve">position  </w:t>
      </w:r>
      <w:proofErr w:type="gramEnd"/>
      <w:r w:rsidRPr="007D1211">
        <w:rPr>
          <w:position w:val="-10"/>
        </w:rPr>
        <w:object w:dxaOrig="1340" w:dyaOrig="320" w14:anchorId="2653A1BC">
          <v:shape id="_x0000_i1056" type="#_x0000_t75" style="width:67.35pt;height:16pt" o:ole="">
            <v:imagedata r:id="rId75" o:title=""/>
          </v:shape>
          <o:OLEObject Type="Embed" ProgID="Equation.3" ShapeID="_x0000_i1056" DrawAspect="Content" ObjectID="_1392209633" r:id="rId76"/>
        </w:object>
      </w:r>
      <w:r>
        <w:t xml:space="preserve"> </w:t>
      </w:r>
      <w:r>
        <w:rPr>
          <w:b w:val="0"/>
        </w:rPr>
        <w:t xml:space="preserve">km at a velocity of  </w:t>
      </w:r>
      <w:r w:rsidRPr="007D1211">
        <w:rPr>
          <w:position w:val="-10"/>
        </w:rPr>
        <w:object w:dxaOrig="1220" w:dyaOrig="320" w14:anchorId="598F2239">
          <v:shape id="_x0000_i1057" type="#_x0000_t75" style="width:61.35pt;height:16pt" o:ole="">
            <v:imagedata r:id="rId77" o:title=""/>
          </v:shape>
          <o:OLEObject Type="Embed" ProgID="Equation.3" ShapeID="_x0000_i1057" DrawAspect="Content" ObjectID="_1392209634" r:id="rId78"/>
        </w:object>
      </w:r>
      <w:r>
        <w:t xml:space="preserve"> </w:t>
      </w:r>
      <w:r>
        <w:rPr>
          <w:b w:val="0"/>
        </w:rPr>
        <w:t xml:space="preserve">km/min and Rocket 2 leaves from position </w:t>
      </w:r>
      <w:r w:rsidR="007F53B7" w:rsidRPr="007D1211">
        <w:rPr>
          <w:position w:val="-10"/>
        </w:rPr>
        <w:object w:dxaOrig="1340" w:dyaOrig="320" w14:anchorId="779577E2">
          <v:shape id="_x0000_i1058" type="#_x0000_t75" style="width:67.35pt;height:16pt" o:ole="">
            <v:imagedata r:id="rId79" o:title=""/>
          </v:shape>
          <o:OLEObject Type="Embed" ProgID="Equation.3" ShapeID="_x0000_i1058" DrawAspect="Content" ObjectID="_1392209635" r:id="rId80"/>
        </w:object>
      </w:r>
      <w:r>
        <w:rPr>
          <w:b w:val="0"/>
        </w:rPr>
        <w:t xml:space="preserve"> km at a velocity of  </w:t>
      </w:r>
      <w:r w:rsidR="007F53B7" w:rsidRPr="007D1211">
        <w:rPr>
          <w:position w:val="-10"/>
        </w:rPr>
        <w:object w:dxaOrig="1200" w:dyaOrig="320" w14:anchorId="3A3F12AB">
          <v:shape id="_x0000_i1059" type="#_x0000_t75" style="width:60pt;height:16pt" o:ole="">
            <v:imagedata r:id="rId81" o:title=""/>
          </v:shape>
          <o:OLEObject Type="Embed" ProgID="Equation.3" ShapeID="_x0000_i1059" DrawAspect="Content" ObjectID="_1392209636" r:id="rId82"/>
        </w:object>
      </w:r>
      <w:r>
        <w:rPr>
          <w:b w:val="0"/>
        </w:rPr>
        <w:t xml:space="preserve"> km/min.  Each rocket leaves a trail of smoke and, although the rockets do not collide, their smoke trails do intersect.</w:t>
      </w:r>
    </w:p>
    <w:p w14:paraId="1E259FE4" w14:textId="77777777" w:rsidR="007A6C8D" w:rsidRDefault="007A6C8D" w:rsidP="00221B1B">
      <w:pPr>
        <w:pStyle w:val="Question"/>
        <w:rPr>
          <w:b w:val="0"/>
        </w:rPr>
      </w:pPr>
    </w:p>
    <w:p w14:paraId="03535B43" w14:textId="6B8536EC" w:rsidR="007A6C8D" w:rsidRPr="007A6C8D" w:rsidRDefault="007A6C8D" w:rsidP="00221B1B">
      <w:pPr>
        <w:pStyle w:val="Question"/>
        <w:rPr>
          <w:b w:val="0"/>
        </w:rPr>
      </w:pPr>
      <w:r>
        <w:rPr>
          <w:b w:val="0"/>
        </w:rPr>
        <w:t>(a)</w:t>
      </w:r>
      <w:r>
        <w:rPr>
          <w:b w:val="0"/>
        </w:rPr>
        <w:tab/>
        <w:t xml:space="preserve">Find the coordinates of the point at which the smoke trails </w:t>
      </w:r>
      <w:proofErr w:type="gramStart"/>
      <w:r>
        <w:rPr>
          <w:b w:val="0"/>
        </w:rPr>
        <w:t>intersect</w:t>
      </w:r>
      <w:proofErr w:type="gramEnd"/>
      <w:r>
        <w:rPr>
          <w:b w:val="0"/>
        </w:rPr>
        <w:t xml:space="preserve">. </w:t>
      </w:r>
      <w:r w:rsidR="007F53B7">
        <w:rPr>
          <w:b w:val="0"/>
        </w:rPr>
        <w:tab/>
      </w:r>
      <w:r w:rsidR="007F53B7">
        <w:rPr>
          <w:b w:val="0"/>
        </w:rPr>
        <w:tab/>
        <w:t>[4]</w:t>
      </w:r>
    </w:p>
    <w:p w14:paraId="163864BD" w14:textId="77777777" w:rsidR="003864C1" w:rsidRDefault="003864C1" w:rsidP="003864C1">
      <w:pPr>
        <w:pStyle w:val="Question"/>
      </w:pPr>
    </w:p>
    <w:p w14:paraId="5D96F075" w14:textId="661F1AFD" w:rsidR="001E6278" w:rsidRDefault="001E6278" w:rsidP="003864C1">
      <w:pPr>
        <w:pStyle w:val="Question"/>
        <w:rPr>
          <w:noProof/>
          <w:lang w:val="en-US" w:eastAsia="en-US"/>
        </w:rPr>
      </w:pPr>
    </w:p>
    <w:p w14:paraId="525B44BC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1268BE8F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57633AC1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14D1F0E8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5513B23F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6FA9FD0A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1705A459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4E7EAE12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6CE8BACF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375381F9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19AE0128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436F0AE3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16017884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51790F75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2C52DB7D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01BB180A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675D66E3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0540EEDB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2717F99D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41D1A62A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22E072B9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179DF867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224F4F0D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57987213" w14:textId="77777777" w:rsidR="00C43774" w:rsidRDefault="00C43774" w:rsidP="003864C1">
      <w:pPr>
        <w:pStyle w:val="Question"/>
        <w:rPr>
          <w:noProof/>
          <w:lang w:val="en-US" w:eastAsia="en-US"/>
        </w:rPr>
      </w:pPr>
    </w:p>
    <w:p w14:paraId="5DCFBC66" w14:textId="77777777" w:rsidR="007F53B7" w:rsidRDefault="007F53B7" w:rsidP="003864C1">
      <w:pPr>
        <w:pStyle w:val="Question"/>
        <w:rPr>
          <w:noProof/>
          <w:lang w:val="en-US" w:eastAsia="en-US"/>
        </w:rPr>
      </w:pPr>
    </w:p>
    <w:p w14:paraId="71CC925D" w14:textId="77777777" w:rsidR="001E6278" w:rsidRDefault="001E6278" w:rsidP="003864C1">
      <w:pPr>
        <w:pStyle w:val="Question"/>
      </w:pPr>
    </w:p>
    <w:p w14:paraId="5017E9A8" w14:textId="77777777" w:rsidR="001E6278" w:rsidRDefault="001E6278" w:rsidP="003864C1">
      <w:pPr>
        <w:pStyle w:val="Question"/>
      </w:pPr>
    </w:p>
    <w:p w14:paraId="406BA3C7" w14:textId="2FAF6EE9" w:rsidR="001E6278" w:rsidRDefault="004358B7" w:rsidP="003864C1">
      <w:pPr>
        <w:pStyle w:val="Question"/>
        <w:rPr>
          <w:b w:val="0"/>
        </w:rPr>
      </w:pPr>
      <w:r>
        <w:rPr>
          <w:b w:val="0"/>
        </w:rPr>
        <w:t>(b)</w:t>
      </w:r>
      <w:r>
        <w:rPr>
          <w:b w:val="0"/>
        </w:rPr>
        <w:tab/>
        <w:t>Find the position of Rocket 1 three minutes after firing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[1]</w:t>
      </w:r>
    </w:p>
    <w:p w14:paraId="1F78DC90" w14:textId="77777777" w:rsidR="004358B7" w:rsidRDefault="004358B7" w:rsidP="003864C1">
      <w:pPr>
        <w:pStyle w:val="Question"/>
        <w:rPr>
          <w:b w:val="0"/>
        </w:rPr>
      </w:pPr>
    </w:p>
    <w:p w14:paraId="7AB25102" w14:textId="77777777" w:rsidR="004358B7" w:rsidRDefault="004358B7" w:rsidP="003864C1">
      <w:pPr>
        <w:pStyle w:val="Question"/>
        <w:rPr>
          <w:b w:val="0"/>
        </w:rPr>
      </w:pPr>
    </w:p>
    <w:p w14:paraId="25DAAB9F" w14:textId="77777777" w:rsidR="004358B7" w:rsidRDefault="004358B7" w:rsidP="003864C1">
      <w:pPr>
        <w:pStyle w:val="Question"/>
        <w:rPr>
          <w:b w:val="0"/>
        </w:rPr>
      </w:pPr>
    </w:p>
    <w:p w14:paraId="783EBBC1" w14:textId="77777777" w:rsidR="004358B7" w:rsidRDefault="004358B7" w:rsidP="003864C1">
      <w:pPr>
        <w:pStyle w:val="Question"/>
        <w:rPr>
          <w:b w:val="0"/>
        </w:rPr>
      </w:pPr>
    </w:p>
    <w:p w14:paraId="0195F202" w14:textId="77777777" w:rsidR="00C43774" w:rsidRDefault="00C43774" w:rsidP="003864C1">
      <w:pPr>
        <w:pStyle w:val="Question"/>
        <w:rPr>
          <w:b w:val="0"/>
        </w:rPr>
      </w:pPr>
    </w:p>
    <w:p w14:paraId="7071D6F2" w14:textId="77777777" w:rsidR="00C43774" w:rsidRDefault="00C43774" w:rsidP="003864C1">
      <w:pPr>
        <w:pStyle w:val="Question"/>
        <w:rPr>
          <w:b w:val="0"/>
        </w:rPr>
      </w:pPr>
    </w:p>
    <w:p w14:paraId="5A4FF6CC" w14:textId="77777777" w:rsidR="00C43774" w:rsidRDefault="00C43774" w:rsidP="003864C1">
      <w:pPr>
        <w:pStyle w:val="Question"/>
        <w:rPr>
          <w:b w:val="0"/>
        </w:rPr>
      </w:pPr>
    </w:p>
    <w:p w14:paraId="48BBC4B4" w14:textId="77777777" w:rsidR="00C43774" w:rsidRDefault="00C43774" w:rsidP="003864C1">
      <w:pPr>
        <w:pStyle w:val="Question"/>
        <w:rPr>
          <w:b w:val="0"/>
        </w:rPr>
      </w:pPr>
    </w:p>
    <w:p w14:paraId="66760A00" w14:textId="77777777" w:rsidR="00C43774" w:rsidRDefault="00C43774" w:rsidP="003864C1">
      <w:pPr>
        <w:pStyle w:val="Question"/>
        <w:rPr>
          <w:b w:val="0"/>
        </w:rPr>
      </w:pPr>
    </w:p>
    <w:p w14:paraId="596A8F52" w14:textId="77777777" w:rsidR="00C43774" w:rsidRDefault="00C43774" w:rsidP="003864C1">
      <w:pPr>
        <w:pStyle w:val="Question"/>
        <w:rPr>
          <w:b w:val="0"/>
        </w:rPr>
      </w:pPr>
    </w:p>
    <w:p w14:paraId="19B5D686" w14:textId="77777777" w:rsidR="004358B7" w:rsidRDefault="004358B7" w:rsidP="003864C1">
      <w:pPr>
        <w:pStyle w:val="Question"/>
        <w:rPr>
          <w:b w:val="0"/>
        </w:rPr>
      </w:pPr>
    </w:p>
    <w:p w14:paraId="6FF38C72" w14:textId="7686602A" w:rsidR="004358B7" w:rsidRDefault="004358B7" w:rsidP="004358B7">
      <w:pPr>
        <w:pStyle w:val="Question"/>
        <w:ind w:left="720" w:hanging="720"/>
        <w:rPr>
          <w:b w:val="0"/>
        </w:rPr>
      </w:pPr>
      <w:r>
        <w:rPr>
          <w:b w:val="0"/>
        </w:rPr>
        <w:t>(c)</w:t>
      </w:r>
      <w:r>
        <w:rPr>
          <w:b w:val="0"/>
        </w:rPr>
        <w:tab/>
        <w:t xml:space="preserve">Find the shortest distance of Rocket 1 from the smoke trail of Rocket 2, three minutes after firing.  Give your answer to the nearest metre. 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[4]</w:t>
      </w:r>
    </w:p>
    <w:p w14:paraId="50F6A9D5" w14:textId="1C242CBD" w:rsidR="004358B7" w:rsidRPr="004358B7" w:rsidRDefault="004358B7" w:rsidP="003864C1">
      <w:pPr>
        <w:pStyle w:val="Question"/>
        <w:rPr>
          <w:b w:val="0"/>
        </w:rPr>
      </w:pPr>
    </w:p>
    <w:p w14:paraId="7C76E9A6" w14:textId="77777777" w:rsidR="001E6278" w:rsidRDefault="001E6278" w:rsidP="003864C1">
      <w:pPr>
        <w:pStyle w:val="Question"/>
      </w:pPr>
    </w:p>
    <w:p w14:paraId="78EE75C5" w14:textId="77777777" w:rsidR="001E6278" w:rsidRDefault="001E6278" w:rsidP="003864C1">
      <w:pPr>
        <w:pStyle w:val="Question"/>
      </w:pPr>
    </w:p>
    <w:p w14:paraId="6F28F921" w14:textId="77777777" w:rsidR="001E6278" w:rsidRDefault="001E6278" w:rsidP="003864C1">
      <w:pPr>
        <w:pStyle w:val="Question"/>
      </w:pPr>
    </w:p>
    <w:p w14:paraId="11EA5CDB" w14:textId="77777777" w:rsidR="001E6278" w:rsidRDefault="001E6278" w:rsidP="003864C1">
      <w:pPr>
        <w:pStyle w:val="Question"/>
      </w:pPr>
    </w:p>
    <w:p w14:paraId="66F8E664" w14:textId="77777777" w:rsidR="001E6278" w:rsidRDefault="001E6278" w:rsidP="003864C1">
      <w:pPr>
        <w:pStyle w:val="Question"/>
      </w:pPr>
    </w:p>
    <w:p w14:paraId="75AB8A4D" w14:textId="77777777" w:rsidR="001E6278" w:rsidRDefault="001E6278" w:rsidP="003864C1">
      <w:pPr>
        <w:pStyle w:val="Question"/>
      </w:pPr>
    </w:p>
    <w:p w14:paraId="50E5B577" w14:textId="77777777" w:rsidR="001E6278" w:rsidRDefault="001E6278" w:rsidP="003864C1">
      <w:pPr>
        <w:pStyle w:val="Question"/>
      </w:pPr>
    </w:p>
    <w:p w14:paraId="176F7C10" w14:textId="77777777" w:rsidR="001E6278" w:rsidRDefault="001E6278" w:rsidP="003864C1">
      <w:pPr>
        <w:pStyle w:val="Question"/>
      </w:pPr>
    </w:p>
    <w:p w14:paraId="2AF71F85" w14:textId="77777777" w:rsidR="001E6278" w:rsidRDefault="001E6278" w:rsidP="003864C1">
      <w:pPr>
        <w:pStyle w:val="Question"/>
      </w:pPr>
    </w:p>
    <w:p w14:paraId="32D4FD57" w14:textId="77777777" w:rsidR="004358B7" w:rsidRDefault="004358B7" w:rsidP="003864C1">
      <w:pPr>
        <w:pStyle w:val="Question"/>
      </w:pPr>
    </w:p>
    <w:p w14:paraId="3007D2AA" w14:textId="77777777" w:rsidR="004358B7" w:rsidRDefault="004358B7" w:rsidP="003864C1">
      <w:pPr>
        <w:pStyle w:val="Question"/>
      </w:pPr>
    </w:p>
    <w:p w14:paraId="3729985A" w14:textId="77777777" w:rsidR="004358B7" w:rsidRDefault="004358B7" w:rsidP="003864C1">
      <w:pPr>
        <w:pStyle w:val="Question"/>
      </w:pPr>
    </w:p>
    <w:p w14:paraId="51C6914E" w14:textId="77777777" w:rsidR="004358B7" w:rsidRDefault="004358B7" w:rsidP="003864C1">
      <w:pPr>
        <w:pStyle w:val="Question"/>
      </w:pPr>
    </w:p>
    <w:p w14:paraId="65810383" w14:textId="77777777" w:rsidR="001E6278" w:rsidRDefault="001E6278" w:rsidP="003864C1">
      <w:pPr>
        <w:pStyle w:val="Question"/>
      </w:pPr>
    </w:p>
    <w:p w14:paraId="21709C66" w14:textId="77777777" w:rsidR="001E6278" w:rsidRDefault="001E6278" w:rsidP="003864C1">
      <w:pPr>
        <w:pStyle w:val="Question"/>
      </w:pPr>
    </w:p>
    <w:p w14:paraId="782CA66E" w14:textId="77777777" w:rsidR="001E6278" w:rsidRDefault="001E6278" w:rsidP="003864C1">
      <w:pPr>
        <w:pStyle w:val="Question"/>
      </w:pPr>
    </w:p>
    <w:p w14:paraId="63F9BEB3" w14:textId="77777777" w:rsidR="001E6278" w:rsidRDefault="001E6278" w:rsidP="003864C1">
      <w:pPr>
        <w:pStyle w:val="Question"/>
      </w:pPr>
    </w:p>
    <w:p w14:paraId="0E5D2044" w14:textId="77777777" w:rsidR="00C43774" w:rsidRDefault="00C43774" w:rsidP="003864C1">
      <w:pPr>
        <w:pStyle w:val="Question"/>
      </w:pPr>
    </w:p>
    <w:p w14:paraId="25AB909E" w14:textId="77777777" w:rsidR="00C43774" w:rsidRDefault="00C43774" w:rsidP="003864C1">
      <w:pPr>
        <w:pStyle w:val="Question"/>
      </w:pPr>
    </w:p>
    <w:p w14:paraId="41D7D4EA" w14:textId="77777777" w:rsidR="00C43774" w:rsidRDefault="00C43774" w:rsidP="003864C1">
      <w:pPr>
        <w:pStyle w:val="Question"/>
      </w:pPr>
    </w:p>
    <w:p w14:paraId="100FF4D8" w14:textId="77777777" w:rsidR="00C43774" w:rsidRDefault="00C43774" w:rsidP="003864C1">
      <w:pPr>
        <w:pStyle w:val="Question"/>
      </w:pPr>
    </w:p>
    <w:p w14:paraId="4F30C228" w14:textId="77777777" w:rsidR="00C43774" w:rsidRDefault="00C43774" w:rsidP="003864C1">
      <w:pPr>
        <w:pStyle w:val="Question"/>
      </w:pPr>
    </w:p>
    <w:p w14:paraId="1C956182" w14:textId="77777777" w:rsidR="00C43774" w:rsidRDefault="00C43774" w:rsidP="003864C1">
      <w:pPr>
        <w:pStyle w:val="Question"/>
      </w:pPr>
    </w:p>
    <w:p w14:paraId="29CA7E10" w14:textId="77777777" w:rsidR="00C43774" w:rsidRDefault="00C43774" w:rsidP="003864C1">
      <w:pPr>
        <w:pStyle w:val="Question"/>
      </w:pPr>
    </w:p>
    <w:p w14:paraId="5852EA60" w14:textId="77777777" w:rsidR="00C43774" w:rsidRDefault="00C43774" w:rsidP="003864C1">
      <w:pPr>
        <w:pStyle w:val="Question"/>
      </w:pPr>
    </w:p>
    <w:p w14:paraId="7FF65869" w14:textId="77777777" w:rsidR="00C43774" w:rsidRDefault="00C43774" w:rsidP="003864C1">
      <w:pPr>
        <w:pStyle w:val="Question"/>
      </w:pPr>
    </w:p>
    <w:p w14:paraId="28AAB7CC" w14:textId="77777777" w:rsidR="00C43774" w:rsidRDefault="00C43774" w:rsidP="003864C1">
      <w:pPr>
        <w:pStyle w:val="Question"/>
      </w:pPr>
    </w:p>
    <w:p w14:paraId="3859C621" w14:textId="77777777" w:rsidR="00C43774" w:rsidRDefault="00C43774" w:rsidP="003864C1">
      <w:pPr>
        <w:pStyle w:val="Question"/>
      </w:pPr>
    </w:p>
    <w:p w14:paraId="6712C298" w14:textId="77777777" w:rsidR="00C43774" w:rsidRDefault="00C43774" w:rsidP="003864C1">
      <w:pPr>
        <w:pStyle w:val="Question"/>
      </w:pPr>
    </w:p>
    <w:p w14:paraId="55C01C8E" w14:textId="77777777" w:rsidR="00C43774" w:rsidRDefault="00C43774" w:rsidP="003864C1">
      <w:pPr>
        <w:pStyle w:val="Question"/>
      </w:pPr>
    </w:p>
    <w:p w14:paraId="46145D89" w14:textId="77777777" w:rsidR="00C43774" w:rsidRDefault="00C43774" w:rsidP="003864C1">
      <w:pPr>
        <w:pStyle w:val="Question"/>
      </w:pPr>
    </w:p>
    <w:p w14:paraId="16552478" w14:textId="77777777" w:rsidR="00C43774" w:rsidRDefault="00C43774" w:rsidP="003864C1">
      <w:pPr>
        <w:pStyle w:val="Question"/>
      </w:pPr>
    </w:p>
    <w:p w14:paraId="5B64BEF2" w14:textId="77777777" w:rsidR="00C43774" w:rsidRDefault="00C43774" w:rsidP="003864C1">
      <w:pPr>
        <w:pStyle w:val="Question"/>
      </w:pPr>
    </w:p>
    <w:p w14:paraId="42FE4253" w14:textId="77777777" w:rsidR="00C43774" w:rsidRDefault="00C43774" w:rsidP="003864C1">
      <w:pPr>
        <w:pStyle w:val="Question"/>
      </w:pPr>
    </w:p>
    <w:p w14:paraId="2F434006" w14:textId="77777777" w:rsidR="00C43774" w:rsidRDefault="00C43774" w:rsidP="003864C1">
      <w:pPr>
        <w:pStyle w:val="Question"/>
      </w:pPr>
    </w:p>
    <w:p w14:paraId="41FBDFCD" w14:textId="77777777" w:rsidR="00C43774" w:rsidRDefault="00C43774" w:rsidP="003864C1">
      <w:pPr>
        <w:pStyle w:val="Question"/>
      </w:pPr>
    </w:p>
    <w:p w14:paraId="76C58918" w14:textId="77777777" w:rsidR="00C43774" w:rsidRDefault="00C43774" w:rsidP="003864C1">
      <w:pPr>
        <w:pStyle w:val="Question"/>
      </w:pPr>
    </w:p>
    <w:p w14:paraId="132964D1" w14:textId="77777777" w:rsidR="00C43774" w:rsidRDefault="00C43774" w:rsidP="003864C1">
      <w:pPr>
        <w:pStyle w:val="Question"/>
      </w:pPr>
    </w:p>
    <w:p w14:paraId="360D6C96" w14:textId="77777777" w:rsidR="00C43774" w:rsidRDefault="00C43774" w:rsidP="003864C1">
      <w:pPr>
        <w:pStyle w:val="Question"/>
      </w:pPr>
    </w:p>
    <w:p w14:paraId="3C0B74FC" w14:textId="77777777" w:rsidR="00C43774" w:rsidRDefault="00C43774" w:rsidP="003864C1">
      <w:pPr>
        <w:pStyle w:val="Question"/>
      </w:pPr>
    </w:p>
    <w:p w14:paraId="1E93ADC2" w14:textId="77777777" w:rsidR="00C43774" w:rsidRDefault="00C43774" w:rsidP="003864C1">
      <w:pPr>
        <w:pStyle w:val="Question"/>
      </w:pPr>
    </w:p>
    <w:p w14:paraId="227DA686" w14:textId="77777777" w:rsidR="00C43774" w:rsidRDefault="00C43774" w:rsidP="003864C1">
      <w:pPr>
        <w:pStyle w:val="Question"/>
      </w:pPr>
    </w:p>
    <w:p w14:paraId="496A1B40" w14:textId="77777777" w:rsidR="00C43774" w:rsidRDefault="00C43774" w:rsidP="003864C1">
      <w:pPr>
        <w:pStyle w:val="Question"/>
      </w:pPr>
    </w:p>
    <w:p w14:paraId="06A4456A" w14:textId="77777777" w:rsidR="00C43774" w:rsidRDefault="00C43774" w:rsidP="003864C1">
      <w:pPr>
        <w:pStyle w:val="Question"/>
      </w:pPr>
    </w:p>
    <w:p w14:paraId="67079AD8" w14:textId="77777777" w:rsidR="00C43774" w:rsidRDefault="00C43774" w:rsidP="003864C1">
      <w:pPr>
        <w:pStyle w:val="Question"/>
      </w:pPr>
    </w:p>
    <w:p w14:paraId="29CC382C" w14:textId="77777777" w:rsidR="00C43774" w:rsidRDefault="00C43774" w:rsidP="003864C1">
      <w:pPr>
        <w:pStyle w:val="Question"/>
      </w:pPr>
    </w:p>
    <w:p w14:paraId="1A93B273" w14:textId="77777777" w:rsidR="00C43774" w:rsidRDefault="00C43774" w:rsidP="003864C1">
      <w:pPr>
        <w:pStyle w:val="Question"/>
      </w:pPr>
    </w:p>
    <w:p w14:paraId="2F319DAD" w14:textId="77777777" w:rsidR="00C43774" w:rsidRDefault="00C43774" w:rsidP="003864C1">
      <w:pPr>
        <w:pStyle w:val="Question"/>
      </w:pPr>
    </w:p>
    <w:p w14:paraId="1D7ABCA8" w14:textId="77777777" w:rsidR="00C43774" w:rsidRDefault="00C43774" w:rsidP="003864C1">
      <w:pPr>
        <w:pStyle w:val="Question"/>
      </w:pPr>
    </w:p>
    <w:p w14:paraId="08A44576" w14:textId="77777777" w:rsidR="00C43774" w:rsidRDefault="00C43774" w:rsidP="003864C1">
      <w:pPr>
        <w:pStyle w:val="Question"/>
      </w:pPr>
    </w:p>
    <w:p w14:paraId="21097DD6" w14:textId="77777777" w:rsidR="00C43774" w:rsidRDefault="00C43774" w:rsidP="003864C1">
      <w:pPr>
        <w:pStyle w:val="Question"/>
      </w:pPr>
    </w:p>
    <w:p w14:paraId="5591FDA9" w14:textId="77777777" w:rsidR="00C43774" w:rsidRPr="004C68D6" w:rsidRDefault="00C43774" w:rsidP="003864C1">
      <w:pPr>
        <w:pStyle w:val="Question"/>
      </w:pPr>
    </w:p>
    <w:p w14:paraId="3FAC90FF" w14:textId="2E4D40D5" w:rsidR="00221B1B" w:rsidRPr="00621FF2" w:rsidRDefault="0081483E" w:rsidP="00221B1B">
      <w:pPr>
        <w:pStyle w:val="Question"/>
      </w:pPr>
      <w:r>
        <w:lastRenderedPageBreak/>
        <w:t>Question 7</w:t>
      </w:r>
      <w:r w:rsidR="003864C1">
        <w:t xml:space="preserve"> </w:t>
      </w:r>
      <w:r w:rsidR="003841FE">
        <w:tab/>
      </w:r>
      <w:r w:rsidR="003864C1">
        <w:t>[7</w:t>
      </w:r>
      <w:r w:rsidR="00221B1B" w:rsidRPr="00621FF2">
        <w:t xml:space="preserve"> marks]</w:t>
      </w:r>
    </w:p>
    <w:p w14:paraId="119120FF" w14:textId="7C3EE2FF" w:rsidR="000362B3" w:rsidRDefault="000362B3" w:rsidP="00D42BF1">
      <w:pPr>
        <w:pStyle w:val="NormalWeb"/>
        <w:ind w:left="720" w:hanging="720"/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  <w:t xml:space="preserve">The equation of a sphere is given by </w:t>
      </w:r>
      <w:r w:rsidRPr="007D1211">
        <w:rPr>
          <w:position w:val="-10"/>
        </w:rPr>
        <w:object w:dxaOrig="3020" w:dyaOrig="360" w14:anchorId="64095076">
          <v:shape id="_x0000_i1060" type="#_x0000_t75" style="width:151.35pt;height:18pt" o:ole="">
            <v:imagedata r:id="rId83" o:title=""/>
          </v:shape>
          <o:OLEObject Type="Embed" ProgID="Equation.3" ShapeID="_x0000_i1060" DrawAspect="Content" ObjectID="_1392209637" r:id="rId84"/>
        </w:object>
      </w:r>
      <w:r>
        <w:t>.</w:t>
      </w:r>
      <w:r>
        <w:rPr>
          <w:rFonts w:ascii="Arial" w:hAnsi="Arial" w:cs="Arial"/>
          <w:sz w:val="22"/>
          <w:szCs w:val="22"/>
        </w:rPr>
        <w:t xml:space="preserve">  Determine the vector equation of the spher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[3]</w:t>
      </w:r>
    </w:p>
    <w:p w14:paraId="65E8B567" w14:textId="383E4091" w:rsidR="0081483E" w:rsidRDefault="0081483E">
      <w:pPr>
        <w:rPr>
          <w:rFonts w:ascii="Arial" w:hAnsi="Arial" w:cs="Arial"/>
          <w:noProof/>
          <w:lang w:val="en-US"/>
        </w:rPr>
      </w:pPr>
    </w:p>
    <w:p w14:paraId="473FBF4F" w14:textId="77777777" w:rsidR="000362B3" w:rsidRDefault="000362B3">
      <w:pPr>
        <w:rPr>
          <w:rFonts w:ascii="Arial" w:hAnsi="Arial" w:cs="Arial"/>
          <w:noProof/>
          <w:lang w:val="en-US"/>
        </w:rPr>
      </w:pPr>
    </w:p>
    <w:p w14:paraId="1951EEE6" w14:textId="77777777" w:rsidR="00AE187D" w:rsidRDefault="00AE187D">
      <w:pPr>
        <w:rPr>
          <w:rFonts w:ascii="Arial" w:hAnsi="Arial" w:cs="Arial"/>
          <w:noProof/>
          <w:lang w:val="en-US"/>
        </w:rPr>
      </w:pPr>
    </w:p>
    <w:p w14:paraId="7746B615" w14:textId="77777777" w:rsidR="00AE187D" w:rsidRDefault="00AE187D">
      <w:pPr>
        <w:rPr>
          <w:rFonts w:ascii="Arial" w:hAnsi="Arial" w:cs="Arial"/>
          <w:noProof/>
          <w:lang w:val="en-US"/>
        </w:rPr>
      </w:pPr>
    </w:p>
    <w:p w14:paraId="6EC43D3C" w14:textId="77777777" w:rsidR="00AE187D" w:rsidRDefault="00AE187D">
      <w:pPr>
        <w:rPr>
          <w:rFonts w:ascii="Arial" w:hAnsi="Arial" w:cs="Arial"/>
          <w:noProof/>
          <w:lang w:val="en-US"/>
        </w:rPr>
      </w:pPr>
    </w:p>
    <w:p w14:paraId="4D87D96D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6FACF8E5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59D56246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796E1F81" w14:textId="77777777" w:rsidR="00AE187D" w:rsidRDefault="00AE187D">
      <w:pPr>
        <w:rPr>
          <w:rFonts w:ascii="Arial" w:hAnsi="Arial" w:cs="Arial"/>
          <w:noProof/>
          <w:lang w:val="en-US"/>
        </w:rPr>
      </w:pPr>
    </w:p>
    <w:p w14:paraId="10BB89AF" w14:textId="24848C4B" w:rsidR="00AE187D" w:rsidRDefault="00AE187D" w:rsidP="00D42BF1">
      <w:pPr>
        <w:ind w:left="720" w:hanging="720"/>
        <w:rPr>
          <w:rFonts w:ascii="Arial" w:hAnsi="Arial" w:cs="Arial"/>
          <w:noProof/>
          <w:lang w:val="en-US"/>
        </w:rPr>
      </w:pPr>
      <w:r>
        <w:rPr>
          <w:rFonts w:ascii="Arial" w:hAnsi="Arial" w:cs="Arial"/>
          <w:noProof/>
          <w:lang w:val="en-US"/>
        </w:rPr>
        <w:t>(b)</w:t>
      </w:r>
      <w:r>
        <w:rPr>
          <w:rFonts w:ascii="Arial" w:hAnsi="Arial" w:cs="Arial"/>
          <w:noProof/>
          <w:lang w:val="en-US"/>
        </w:rPr>
        <w:tab/>
        <w:t xml:space="preserve">Determine the position vector(s) of the points of intersection between the sphere and the line </w:t>
      </w:r>
      <w:r w:rsidR="00D42BF1" w:rsidRPr="007D1211">
        <w:rPr>
          <w:position w:val="-10"/>
        </w:rPr>
        <w:object w:dxaOrig="3180" w:dyaOrig="320" w14:anchorId="4EF71E15">
          <v:shape id="_x0000_i1061" type="#_x0000_t75" style="width:159.35pt;height:16pt" o:ole="">
            <v:imagedata r:id="rId85" o:title=""/>
          </v:shape>
          <o:OLEObject Type="Embed" ProgID="Equation.3" ShapeID="_x0000_i1061" DrawAspect="Content" ObjectID="_1392209638" r:id="rId86"/>
        </w:object>
      </w:r>
      <w:r w:rsidR="00D42BF1">
        <w:t>.</w:t>
      </w:r>
      <w:r w:rsidR="00D42BF1">
        <w:tab/>
      </w:r>
      <w:r w:rsidR="00D42BF1">
        <w:tab/>
      </w:r>
      <w:r w:rsidR="00D42BF1">
        <w:tab/>
      </w:r>
      <w:r w:rsidR="00D42BF1">
        <w:tab/>
      </w:r>
      <w:r w:rsidR="00D42BF1">
        <w:tab/>
      </w:r>
      <w:r w:rsidR="00D42BF1">
        <w:tab/>
        <w:t>[4]</w:t>
      </w:r>
    </w:p>
    <w:p w14:paraId="4FB1BEE4" w14:textId="77777777" w:rsidR="00AE187D" w:rsidRDefault="00AE187D">
      <w:pPr>
        <w:rPr>
          <w:rFonts w:ascii="Arial" w:hAnsi="Arial" w:cs="Arial"/>
          <w:noProof/>
          <w:lang w:val="en-US"/>
        </w:rPr>
      </w:pPr>
    </w:p>
    <w:p w14:paraId="70F514EE" w14:textId="77777777" w:rsidR="00AE187D" w:rsidRDefault="00AE187D">
      <w:pPr>
        <w:rPr>
          <w:rFonts w:ascii="Arial" w:hAnsi="Arial" w:cs="Arial"/>
          <w:noProof/>
          <w:lang w:val="en-US"/>
        </w:rPr>
      </w:pPr>
    </w:p>
    <w:p w14:paraId="0530E214" w14:textId="77777777" w:rsidR="00AE187D" w:rsidRDefault="00AE187D">
      <w:pPr>
        <w:rPr>
          <w:rFonts w:ascii="Arial" w:hAnsi="Arial" w:cs="Arial"/>
          <w:noProof/>
          <w:lang w:val="en-US"/>
        </w:rPr>
      </w:pPr>
    </w:p>
    <w:p w14:paraId="3F5DD73B" w14:textId="139747DA" w:rsidR="00AE187D" w:rsidRDefault="00AE187D">
      <w:pPr>
        <w:rPr>
          <w:rFonts w:ascii="Arial" w:hAnsi="Arial" w:cs="Arial"/>
          <w:noProof/>
          <w:lang w:val="en-US"/>
        </w:rPr>
      </w:pPr>
    </w:p>
    <w:p w14:paraId="2DAC295F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40BBFDAC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06FF995D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16AB2B27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6A2805A6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1C6D9290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329C6F50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3667111A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3FA32AA5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71A7CD9C" w14:textId="77777777" w:rsidR="00D42BF1" w:rsidRDefault="00D42BF1">
      <w:pPr>
        <w:rPr>
          <w:rFonts w:ascii="Arial" w:hAnsi="Arial" w:cs="Arial"/>
          <w:noProof/>
          <w:lang w:val="en-US"/>
        </w:rPr>
      </w:pPr>
    </w:p>
    <w:p w14:paraId="739B2239" w14:textId="77777777" w:rsidR="000362B3" w:rsidRDefault="000362B3">
      <w:pPr>
        <w:rPr>
          <w:rFonts w:ascii="Arial" w:hAnsi="Arial" w:cs="Arial"/>
          <w:lang w:val="en-US"/>
        </w:rPr>
      </w:pPr>
    </w:p>
    <w:p w14:paraId="2B841832" w14:textId="77777777" w:rsidR="0081483E" w:rsidRDefault="0081483E">
      <w:pPr>
        <w:rPr>
          <w:rFonts w:ascii="Arial" w:hAnsi="Arial" w:cs="Arial"/>
          <w:lang w:val="en-US"/>
        </w:rPr>
      </w:pPr>
    </w:p>
    <w:p w14:paraId="67530697" w14:textId="62C7551E" w:rsidR="0081483E" w:rsidRPr="004C68D6" w:rsidRDefault="0081483E" w:rsidP="0081483E">
      <w:pPr>
        <w:pStyle w:val="Question"/>
      </w:pPr>
      <w:r>
        <w:lastRenderedPageBreak/>
        <w:t>Question 8</w:t>
      </w:r>
      <w:r w:rsidRPr="004C68D6">
        <w:t xml:space="preserve"> </w:t>
      </w:r>
      <w:r w:rsidR="003841FE">
        <w:tab/>
      </w:r>
      <w:r w:rsidRPr="004C68D6">
        <w:t>[</w:t>
      </w:r>
      <w:r w:rsidR="0047671E">
        <w:t>12</w:t>
      </w:r>
      <w:r w:rsidRPr="004C68D6">
        <w:t xml:space="preserve"> marks]</w:t>
      </w:r>
    </w:p>
    <w:p w14:paraId="1EDDA93F" w14:textId="77777777" w:rsidR="00C445C4" w:rsidRDefault="00C445C4" w:rsidP="00C445C4">
      <w:pPr>
        <w:pStyle w:val="Question"/>
        <w:rPr>
          <w:b w:val="0"/>
        </w:rPr>
      </w:pPr>
    </w:p>
    <w:p w14:paraId="1563A467" w14:textId="77777777" w:rsidR="00D42BF1" w:rsidRDefault="00D42BF1" w:rsidP="00D42BF1">
      <w:pPr>
        <w:outlineLvl w:val="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000708">
        <w:rPr>
          <w:rFonts w:ascii="Arial" w:hAnsi="Arial" w:cs="Arial"/>
          <w:position w:val="-48"/>
        </w:rPr>
        <w:object w:dxaOrig="2220" w:dyaOrig="1080" w14:anchorId="3949C50C">
          <v:shape id="_x0000_i1062" type="#_x0000_t75" style="width:111.35pt;height:54pt" o:ole="">
            <v:imagedata r:id="rId87" o:title=""/>
          </v:shape>
          <o:OLEObject Type="Embed" ProgID="Equation.DSMT4" ShapeID="_x0000_i1062" DrawAspect="Content" ObjectID="_1392209639" r:id="rId88"/>
        </w:object>
      </w:r>
      <w:r>
        <w:rPr>
          <w:rFonts w:ascii="Arial" w:hAnsi="Arial" w:cs="Arial"/>
        </w:rPr>
        <w:t xml:space="preserve">, be an equation of line </w:t>
      </w:r>
      <w:r w:rsidRPr="00000708">
        <w:rPr>
          <w:rFonts w:ascii="Arial" w:hAnsi="Arial" w:cs="Arial"/>
          <w:position w:val="-4"/>
        </w:rPr>
        <w:object w:dxaOrig="220" w:dyaOrig="240" w14:anchorId="5E192630">
          <v:shape id="_x0000_i1063" type="#_x0000_t75" style="width:11.35pt;height:12pt" o:ole="">
            <v:imagedata r:id="rId89" o:title=""/>
          </v:shape>
          <o:OLEObject Type="Embed" ProgID="Equation.DSMT4" ShapeID="_x0000_i1063" DrawAspect="Content" ObjectID="_1392209640" r:id="rId90"/>
        </w:object>
      </w:r>
      <w:r>
        <w:rPr>
          <w:rFonts w:ascii="Arial" w:hAnsi="Arial" w:cs="Arial"/>
        </w:rPr>
        <w:t>.</w:t>
      </w:r>
    </w:p>
    <w:p w14:paraId="2AA6C8E1" w14:textId="77777777" w:rsidR="00D42BF1" w:rsidRDefault="00D42BF1" w:rsidP="00D42BF1">
      <w:pPr>
        <w:outlineLvl w:val="0"/>
        <w:rPr>
          <w:rFonts w:ascii="Arial" w:hAnsi="Arial" w:cs="Arial"/>
        </w:rPr>
      </w:pPr>
      <w:r>
        <w:rPr>
          <w:rFonts w:ascii="Arial" w:hAnsi="Arial" w:cs="Arial"/>
        </w:rPr>
        <w:t xml:space="preserve">The plane </w:t>
      </w:r>
      <w:r w:rsidRPr="00000708">
        <w:rPr>
          <w:rFonts w:ascii="Arial" w:hAnsi="Arial" w:cs="Arial"/>
          <w:position w:val="-4"/>
        </w:rPr>
        <w:object w:dxaOrig="240" w:dyaOrig="240" w14:anchorId="05DAEE8F">
          <v:shape id="_x0000_i1064" type="#_x0000_t75" style="width:12pt;height:12pt" o:ole="">
            <v:imagedata r:id="rId91" o:title=""/>
          </v:shape>
          <o:OLEObject Type="Embed" ProgID="Equation.DSMT4" ShapeID="_x0000_i1064" DrawAspect="Content" ObjectID="_1392209641" r:id="rId92"/>
        </w:object>
      </w:r>
      <w:r>
        <w:rPr>
          <w:rFonts w:ascii="Arial" w:hAnsi="Arial" w:cs="Arial"/>
        </w:rPr>
        <w:t xml:space="preserve"> has a normal vector </w:t>
      </w:r>
      <w:r w:rsidRPr="00A96574">
        <w:rPr>
          <w:rFonts w:ascii="Arial" w:hAnsi="Arial" w:cs="Arial"/>
          <w:position w:val="-48"/>
        </w:rPr>
        <w:object w:dxaOrig="840" w:dyaOrig="1080" w14:anchorId="3AFEA5BD">
          <v:shape id="_x0000_i1065" type="#_x0000_t75" style="width:42pt;height:54pt" o:ole="">
            <v:imagedata r:id="rId93" o:title=""/>
          </v:shape>
          <o:OLEObject Type="Embed" ProgID="Equation.DSMT4" ShapeID="_x0000_i1065" DrawAspect="Content" ObjectID="_1392209642" r:id="rId94"/>
        </w:object>
      </w:r>
      <w:r>
        <w:rPr>
          <w:rFonts w:ascii="Arial" w:hAnsi="Arial" w:cs="Arial"/>
        </w:rPr>
        <w:t xml:space="preserve"> and passes through the point </w:t>
      </w:r>
      <w:r w:rsidRPr="00000708">
        <w:rPr>
          <w:rFonts w:ascii="Arial" w:hAnsi="Arial" w:cs="Arial"/>
          <w:position w:val="-10"/>
        </w:rPr>
        <w:object w:dxaOrig="1140" w:dyaOrig="300" w14:anchorId="56290991">
          <v:shape id="_x0000_i1066" type="#_x0000_t75" style="width:57.35pt;height:15.35pt" o:ole="">
            <v:imagedata r:id="rId95" o:title=""/>
          </v:shape>
          <o:OLEObject Type="Embed" ProgID="Equation.DSMT4" ShapeID="_x0000_i1066" DrawAspect="Content" ObjectID="_1392209643" r:id="rId96"/>
        </w:object>
      </w:r>
      <w:r>
        <w:rPr>
          <w:rFonts w:ascii="Arial" w:hAnsi="Arial" w:cs="Arial"/>
        </w:rPr>
        <w:t>.</w:t>
      </w:r>
    </w:p>
    <w:p w14:paraId="5B7521D3" w14:textId="77777777" w:rsidR="00D42BF1" w:rsidRDefault="00D42BF1" w:rsidP="00D42BF1">
      <w:pPr>
        <w:outlineLvl w:val="0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  <w:t xml:space="preserve">Show that the point </w:t>
      </w:r>
      <w:r w:rsidRPr="00000708">
        <w:rPr>
          <w:rFonts w:ascii="Arial" w:hAnsi="Arial" w:cs="Arial"/>
          <w:position w:val="-10"/>
        </w:rPr>
        <w:object w:dxaOrig="1200" w:dyaOrig="320" w14:anchorId="7F60EB92">
          <v:shape id="_x0000_i1067" type="#_x0000_t75" style="width:60pt;height:16pt" o:ole="">
            <v:imagedata r:id="rId97" o:title=""/>
          </v:shape>
          <o:OLEObject Type="Embed" ProgID="Equation.DSMT4" ShapeID="_x0000_i1067" DrawAspect="Content" ObjectID="_1392209644" r:id="rId98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lies</w:t>
      </w:r>
      <w:proofErr w:type="gramEnd"/>
      <w:r>
        <w:rPr>
          <w:rFonts w:ascii="Arial" w:hAnsi="Arial" w:cs="Arial"/>
        </w:rPr>
        <w:t xml:space="preserve"> on the line </w:t>
      </w:r>
      <w:r w:rsidRPr="00000708">
        <w:rPr>
          <w:rFonts w:ascii="Arial" w:hAnsi="Arial" w:cs="Arial"/>
          <w:position w:val="-4"/>
        </w:rPr>
        <w:object w:dxaOrig="220" w:dyaOrig="240" w14:anchorId="443A2F75">
          <v:shape id="_x0000_i1068" type="#_x0000_t75" style="width:11.35pt;height:12pt" o:ole="">
            <v:imagedata r:id="rId99" o:title=""/>
          </v:shape>
          <o:OLEObject Type="Embed" ProgID="Equation.DSMT4" ShapeID="_x0000_i1068" DrawAspect="Content" ObjectID="_1392209645" r:id="rId100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[2]</w:t>
      </w:r>
    </w:p>
    <w:p w14:paraId="6E216224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64B39D2A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41662407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0681022E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1E3D45D3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59A139DC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379F7D6F" w14:textId="77777777" w:rsidR="00D42BF1" w:rsidRDefault="00D42BF1" w:rsidP="00D42BF1">
      <w:pPr>
        <w:outlineLvl w:val="0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  <w:t xml:space="preserve">Give the normal vector equation of the plane </w:t>
      </w:r>
      <w:r w:rsidRPr="00000708">
        <w:rPr>
          <w:rFonts w:ascii="Arial" w:hAnsi="Arial" w:cs="Arial"/>
          <w:position w:val="-4"/>
        </w:rPr>
        <w:object w:dxaOrig="240" w:dyaOrig="240" w14:anchorId="073B793E">
          <v:shape id="_x0000_i1069" type="#_x0000_t75" style="width:12pt;height:12pt" o:ole="">
            <v:imagedata r:id="rId101" o:title=""/>
          </v:shape>
          <o:OLEObject Type="Embed" ProgID="Equation.DSMT4" ShapeID="_x0000_i1069" DrawAspect="Content" ObjectID="_1392209646" r:id="rId102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[2]</w:t>
      </w:r>
    </w:p>
    <w:p w14:paraId="19359274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37402456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2FAC8273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0815449B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32F5A515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32BED9ED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7C9BE6BC" w14:textId="77777777" w:rsidR="00D42BF1" w:rsidRDefault="00D42BF1" w:rsidP="00D42BF1">
      <w:pPr>
        <w:outlineLvl w:val="0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  <w:t xml:space="preserve">Find the shortest distance that plane </w:t>
      </w:r>
      <w:r w:rsidRPr="00000708">
        <w:rPr>
          <w:rFonts w:ascii="Arial" w:hAnsi="Arial" w:cs="Arial"/>
          <w:position w:val="-4"/>
        </w:rPr>
        <w:object w:dxaOrig="240" w:dyaOrig="240" w14:anchorId="0FA6FBEB">
          <v:shape id="_x0000_i1070" type="#_x0000_t75" style="width:12pt;height:12pt" o:ole="">
            <v:imagedata r:id="rId103" o:title=""/>
          </v:shape>
          <o:OLEObject Type="Embed" ProgID="Equation.DSMT4" ShapeID="_x0000_i1070" DrawAspect="Content" ObjectID="_1392209647" r:id="rId104"/>
        </w:object>
      </w:r>
      <w:r>
        <w:rPr>
          <w:rFonts w:ascii="Arial" w:hAnsi="Arial" w:cs="Arial"/>
        </w:rPr>
        <w:t xml:space="preserve"> is from the origin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[2] </w:t>
      </w:r>
    </w:p>
    <w:p w14:paraId="5EBB150A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4A230676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3CBBB0F0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14CAE801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47332BE1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11273573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283A4708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077FB963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03EFAB38" w14:textId="77777777" w:rsidR="00D42BF1" w:rsidRDefault="00D42BF1" w:rsidP="00D42BF1">
      <w:pPr>
        <w:outlineLvl w:val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(d)</w:t>
      </w:r>
      <w:r>
        <w:rPr>
          <w:rFonts w:ascii="Arial" w:hAnsi="Arial" w:cs="Arial"/>
        </w:rPr>
        <w:tab/>
        <w:t xml:space="preserve">Show that the line </w:t>
      </w:r>
      <w:r w:rsidRPr="00000708">
        <w:rPr>
          <w:rFonts w:ascii="Arial" w:hAnsi="Arial" w:cs="Arial"/>
          <w:position w:val="-4"/>
        </w:rPr>
        <w:object w:dxaOrig="220" w:dyaOrig="240" w14:anchorId="141B2949">
          <v:shape id="_x0000_i1071" type="#_x0000_t75" style="width:11.35pt;height:12pt" o:ole="">
            <v:imagedata r:id="rId105" o:title=""/>
          </v:shape>
          <o:OLEObject Type="Embed" ProgID="Equation.DSMT4" ShapeID="_x0000_i1071" DrawAspect="Content" ObjectID="_1392209648" r:id="rId106"/>
        </w:object>
      </w:r>
      <w:r>
        <w:rPr>
          <w:rFonts w:ascii="Arial" w:hAnsi="Arial" w:cs="Arial"/>
        </w:rPr>
        <w:t xml:space="preserve"> meets the plane </w:t>
      </w:r>
      <w:r w:rsidRPr="00000708">
        <w:rPr>
          <w:rFonts w:ascii="Arial" w:hAnsi="Arial" w:cs="Arial"/>
          <w:position w:val="-4"/>
        </w:rPr>
        <w:object w:dxaOrig="240" w:dyaOrig="240" w14:anchorId="710B90DC">
          <v:shape id="_x0000_i1072" type="#_x0000_t75" style="width:12pt;height:12pt" o:ole="">
            <v:imagedata r:id="rId107" o:title=""/>
          </v:shape>
          <o:OLEObject Type="Embed" ProgID="Equation.DSMT4" ShapeID="_x0000_i1072" DrawAspect="Content" ObjectID="_1392209649" r:id="rId108"/>
        </w:object>
      </w:r>
      <w:r>
        <w:rPr>
          <w:rFonts w:ascii="Arial" w:hAnsi="Arial" w:cs="Arial"/>
        </w:rPr>
        <w:t xml:space="preserve"> at the point </w:t>
      </w:r>
      <w:r w:rsidRPr="00000708">
        <w:rPr>
          <w:rFonts w:ascii="Arial" w:hAnsi="Arial" w:cs="Arial"/>
          <w:position w:val="-10"/>
        </w:rPr>
        <w:object w:dxaOrig="1160" w:dyaOrig="300" w14:anchorId="63C142BA">
          <v:shape id="_x0000_i1073" type="#_x0000_t75" style="width:58.65pt;height:15.35pt" o:ole="">
            <v:imagedata r:id="rId109" o:title=""/>
          </v:shape>
          <o:OLEObject Type="Embed" ProgID="Equation.DSMT4" ShapeID="_x0000_i1073" DrawAspect="Content" ObjectID="_1392209650" r:id="rId110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[3]</w:t>
      </w:r>
    </w:p>
    <w:p w14:paraId="49F7C868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4FF35B38" w14:textId="77777777" w:rsidR="0047671E" w:rsidRDefault="0047671E" w:rsidP="00D42BF1">
      <w:pPr>
        <w:outlineLvl w:val="0"/>
        <w:rPr>
          <w:rFonts w:ascii="Arial" w:hAnsi="Arial" w:cs="Arial"/>
        </w:rPr>
      </w:pPr>
    </w:p>
    <w:p w14:paraId="45FF5C8B" w14:textId="77777777" w:rsidR="0047671E" w:rsidRDefault="0047671E" w:rsidP="00D42BF1">
      <w:pPr>
        <w:outlineLvl w:val="0"/>
        <w:rPr>
          <w:rFonts w:ascii="Arial" w:hAnsi="Arial" w:cs="Arial"/>
        </w:rPr>
      </w:pPr>
    </w:p>
    <w:p w14:paraId="708E1B3B" w14:textId="77777777" w:rsidR="0047671E" w:rsidRDefault="0047671E" w:rsidP="00D42BF1">
      <w:pPr>
        <w:outlineLvl w:val="0"/>
        <w:rPr>
          <w:rFonts w:ascii="Arial" w:hAnsi="Arial" w:cs="Arial"/>
        </w:rPr>
      </w:pPr>
    </w:p>
    <w:p w14:paraId="16B7A55D" w14:textId="77777777" w:rsidR="0047671E" w:rsidRDefault="0047671E" w:rsidP="00D42BF1">
      <w:pPr>
        <w:outlineLvl w:val="0"/>
        <w:rPr>
          <w:rFonts w:ascii="Arial" w:hAnsi="Arial" w:cs="Arial"/>
        </w:rPr>
      </w:pPr>
    </w:p>
    <w:p w14:paraId="1E4FAF3D" w14:textId="77777777" w:rsidR="0047671E" w:rsidRDefault="0047671E" w:rsidP="00D42BF1">
      <w:pPr>
        <w:outlineLvl w:val="0"/>
        <w:rPr>
          <w:rFonts w:ascii="Arial" w:hAnsi="Arial" w:cs="Arial"/>
        </w:rPr>
      </w:pPr>
    </w:p>
    <w:p w14:paraId="41D01586" w14:textId="77777777" w:rsidR="00D42BF1" w:rsidRDefault="00D42BF1" w:rsidP="00D42BF1">
      <w:pPr>
        <w:outlineLvl w:val="0"/>
        <w:rPr>
          <w:rFonts w:ascii="Arial" w:hAnsi="Arial" w:cs="Arial"/>
        </w:rPr>
      </w:pPr>
    </w:p>
    <w:p w14:paraId="1A412BAC" w14:textId="77777777" w:rsidR="00D42BF1" w:rsidRDefault="00D42BF1" w:rsidP="00D42BF1">
      <w:pPr>
        <w:ind w:left="720" w:hanging="720"/>
        <w:outlineLvl w:val="0"/>
        <w:rPr>
          <w:rFonts w:ascii="Arial" w:hAnsi="Arial" w:cs="Arial"/>
        </w:rPr>
      </w:pPr>
    </w:p>
    <w:p w14:paraId="276523F6" w14:textId="3F089A42" w:rsidR="00D42BF1" w:rsidRDefault="0047671E" w:rsidP="0047671E">
      <w:pPr>
        <w:ind w:left="720" w:hanging="720"/>
        <w:outlineLvl w:val="0"/>
        <w:rPr>
          <w:rFonts w:ascii="Arial" w:hAnsi="Arial" w:cs="Arial"/>
        </w:rPr>
      </w:pPr>
      <w:r>
        <w:rPr>
          <w:rFonts w:ascii="Arial" w:hAnsi="Arial" w:cs="Arial"/>
        </w:rPr>
        <w:t>(e</w:t>
      </w:r>
      <w:r w:rsidR="00D42BF1">
        <w:rPr>
          <w:rFonts w:ascii="Arial" w:hAnsi="Arial" w:cs="Arial"/>
        </w:rPr>
        <w:t>)</w:t>
      </w:r>
      <w:r w:rsidR="00D42BF1">
        <w:rPr>
          <w:rFonts w:ascii="Arial" w:hAnsi="Arial" w:cs="Arial"/>
        </w:rPr>
        <w:tab/>
        <w:t xml:space="preserve">Find the angle between the line </w:t>
      </w:r>
      <w:r w:rsidR="00D42BF1" w:rsidRPr="00000708">
        <w:rPr>
          <w:rFonts w:ascii="Arial" w:hAnsi="Arial" w:cs="Arial"/>
          <w:position w:val="-4"/>
        </w:rPr>
        <w:object w:dxaOrig="220" w:dyaOrig="240" w14:anchorId="2388EBC6">
          <v:shape id="_x0000_i1074" type="#_x0000_t75" style="width:11.35pt;height:12pt" o:ole="">
            <v:imagedata r:id="rId111" o:title=""/>
          </v:shape>
          <o:OLEObject Type="Embed" ProgID="Equation.DSMT4" ShapeID="_x0000_i1074" DrawAspect="Content" ObjectID="_1392209651" r:id="rId112"/>
        </w:object>
      </w:r>
      <w:r w:rsidR="00D42BF1">
        <w:rPr>
          <w:rFonts w:ascii="Arial" w:hAnsi="Arial" w:cs="Arial"/>
        </w:rPr>
        <w:t xml:space="preserve"> and the plane </w:t>
      </w:r>
      <w:r w:rsidR="00D42BF1" w:rsidRPr="00000708">
        <w:rPr>
          <w:rFonts w:ascii="Arial" w:hAnsi="Arial" w:cs="Arial"/>
          <w:position w:val="-4"/>
        </w:rPr>
        <w:object w:dxaOrig="240" w:dyaOrig="240" w14:anchorId="56C9C3A6">
          <v:shape id="_x0000_i1075" type="#_x0000_t75" style="width:12pt;height:12pt" o:ole="">
            <v:imagedata r:id="rId113" o:title=""/>
          </v:shape>
          <o:OLEObject Type="Embed" ProgID="Equation.DSMT4" ShapeID="_x0000_i1075" DrawAspect="Content" ObjectID="_1392209652" r:id="rId114"/>
        </w:object>
      </w:r>
      <w:r w:rsidR="00D42BF1">
        <w:rPr>
          <w:rFonts w:ascii="Arial" w:hAnsi="Arial" w:cs="Arial"/>
        </w:rPr>
        <w:t>.  (Give your answer correct to 1 decimal place.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D42BF1">
        <w:rPr>
          <w:rFonts w:ascii="Arial" w:hAnsi="Arial" w:cs="Arial"/>
        </w:rPr>
        <w:t>[3]</w:t>
      </w:r>
    </w:p>
    <w:p w14:paraId="3A99CC92" w14:textId="77777777" w:rsidR="00D42BF1" w:rsidRDefault="00D42BF1" w:rsidP="00C445C4">
      <w:pPr>
        <w:pStyle w:val="Question"/>
        <w:rPr>
          <w:b w:val="0"/>
        </w:rPr>
      </w:pPr>
    </w:p>
    <w:p w14:paraId="48129F08" w14:textId="77777777" w:rsidR="0047671E" w:rsidRDefault="0047671E" w:rsidP="00C445C4">
      <w:pPr>
        <w:pStyle w:val="Question"/>
        <w:rPr>
          <w:b w:val="0"/>
        </w:rPr>
      </w:pPr>
    </w:p>
    <w:p w14:paraId="0D6BD392" w14:textId="77777777" w:rsidR="0047671E" w:rsidRDefault="0047671E" w:rsidP="00C445C4">
      <w:pPr>
        <w:pStyle w:val="Question"/>
        <w:rPr>
          <w:b w:val="0"/>
        </w:rPr>
      </w:pPr>
    </w:p>
    <w:p w14:paraId="7CA03D76" w14:textId="77777777" w:rsidR="0047671E" w:rsidRDefault="0047671E" w:rsidP="00C445C4">
      <w:pPr>
        <w:pStyle w:val="Question"/>
        <w:rPr>
          <w:b w:val="0"/>
        </w:rPr>
      </w:pPr>
    </w:p>
    <w:p w14:paraId="2A62C544" w14:textId="77777777" w:rsidR="0047671E" w:rsidRDefault="0047671E" w:rsidP="00C445C4">
      <w:pPr>
        <w:pStyle w:val="Question"/>
        <w:rPr>
          <w:b w:val="0"/>
        </w:rPr>
      </w:pPr>
    </w:p>
    <w:p w14:paraId="2A367CAC" w14:textId="77777777" w:rsidR="0047671E" w:rsidRDefault="0047671E" w:rsidP="00C445C4">
      <w:pPr>
        <w:pStyle w:val="Question"/>
        <w:rPr>
          <w:b w:val="0"/>
        </w:rPr>
      </w:pPr>
    </w:p>
    <w:p w14:paraId="0759AA74" w14:textId="77777777" w:rsidR="0047671E" w:rsidRDefault="0047671E" w:rsidP="00C445C4">
      <w:pPr>
        <w:pStyle w:val="Question"/>
        <w:rPr>
          <w:b w:val="0"/>
        </w:rPr>
      </w:pPr>
    </w:p>
    <w:p w14:paraId="15ECE10F" w14:textId="77777777" w:rsidR="0047671E" w:rsidRDefault="0047671E" w:rsidP="00C445C4">
      <w:pPr>
        <w:pStyle w:val="Question"/>
        <w:rPr>
          <w:b w:val="0"/>
        </w:rPr>
      </w:pPr>
    </w:p>
    <w:p w14:paraId="3B82C9C7" w14:textId="77777777" w:rsidR="0047671E" w:rsidRDefault="0047671E" w:rsidP="00C445C4">
      <w:pPr>
        <w:pStyle w:val="Question"/>
        <w:rPr>
          <w:b w:val="0"/>
        </w:rPr>
      </w:pPr>
    </w:p>
    <w:p w14:paraId="23839C27" w14:textId="77777777" w:rsidR="0047671E" w:rsidRDefault="0047671E" w:rsidP="00C445C4">
      <w:pPr>
        <w:pStyle w:val="Question"/>
        <w:rPr>
          <w:b w:val="0"/>
        </w:rPr>
      </w:pPr>
    </w:p>
    <w:p w14:paraId="0B0A5B3D" w14:textId="77777777" w:rsidR="0047671E" w:rsidRDefault="0047671E" w:rsidP="00C445C4">
      <w:pPr>
        <w:pStyle w:val="Question"/>
        <w:rPr>
          <w:b w:val="0"/>
        </w:rPr>
      </w:pPr>
    </w:p>
    <w:p w14:paraId="275AE92F" w14:textId="77777777" w:rsidR="0047671E" w:rsidRDefault="0047671E" w:rsidP="00C445C4">
      <w:pPr>
        <w:pStyle w:val="Question"/>
        <w:rPr>
          <w:b w:val="0"/>
        </w:rPr>
      </w:pPr>
    </w:p>
    <w:p w14:paraId="65B0887D" w14:textId="77777777" w:rsidR="0047671E" w:rsidRDefault="0047671E" w:rsidP="00C445C4">
      <w:pPr>
        <w:pStyle w:val="Question"/>
        <w:rPr>
          <w:b w:val="0"/>
        </w:rPr>
      </w:pPr>
    </w:p>
    <w:p w14:paraId="40710A23" w14:textId="77777777" w:rsidR="0047671E" w:rsidRDefault="0047671E" w:rsidP="00C445C4">
      <w:pPr>
        <w:pStyle w:val="Question"/>
        <w:rPr>
          <w:b w:val="0"/>
        </w:rPr>
      </w:pPr>
    </w:p>
    <w:p w14:paraId="4B9EBBAD" w14:textId="77777777" w:rsidR="0047671E" w:rsidRDefault="0047671E" w:rsidP="00C445C4">
      <w:pPr>
        <w:pStyle w:val="Question"/>
        <w:rPr>
          <w:b w:val="0"/>
        </w:rPr>
      </w:pPr>
    </w:p>
    <w:p w14:paraId="2392C952" w14:textId="77777777" w:rsidR="0047671E" w:rsidRDefault="0047671E" w:rsidP="00C445C4">
      <w:pPr>
        <w:pStyle w:val="Question"/>
        <w:rPr>
          <w:b w:val="0"/>
        </w:rPr>
      </w:pPr>
    </w:p>
    <w:p w14:paraId="514210BA" w14:textId="77777777" w:rsidR="0047671E" w:rsidRDefault="0047671E" w:rsidP="00C445C4">
      <w:pPr>
        <w:pStyle w:val="Question"/>
        <w:rPr>
          <w:b w:val="0"/>
        </w:rPr>
      </w:pPr>
    </w:p>
    <w:p w14:paraId="6E88836A" w14:textId="77777777" w:rsidR="0047671E" w:rsidRDefault="0047671E" w:rsidP="00C445C4">
      <w:pPr>
        <w:pStyle w:val="Question"/>
        <w:rPr>
          <w:b w:val="0"/>
        </w:rPr>
      </w:pPr>
    </w:p>
    <w:p w14:paraId="06265D2B" w14:textId="77777777" w:rsidR="0047671E" w:rsidRDefault="0047671E" w:rsidP="00C445C4">
      <w:pPr>
        <w:pStyle w:val="Question"/>
        <w:rPr>
          <w:b w:val="0"/>
        </w:rPr>
      </w:pPr>
    </w:p>
    <w:p w14:paraId="08D0DE37" w14:textId="77777777" w:rsidR="0047671E" w:rsidRDefault="0047671E" w:rsidP="00C445C4">
      <w:pPr>
        <w:pStyle w:val="Question"/>
        <w:rPr>
          <w:b w:val="0"/>
        </w:rPr>
      </w:pPr>
    </w:p>
    <w:p w14:paraId="4FE9A22C" w14:textId="77777777" w:rsidR="0047671E" w:rsidRDefault="0047671E" w:rsidP="00C445C4">
      <w:pPr>
        <w:pStyle w:val="Question"/>
        <w:rPr>
          <w:b w:val="0"/>
        </w:rPr>
      </w:pPr>
    </w:p>
    <w:p w14:paraId="50FF42AE" w14:textId="77777777" w:rsidR="0047671E" w:rsidRDefault="0047671E" w:rsidP="00C445C4">
      <w:pPr>
        <w:pStyle w:val="Question"/>
        <w:rPr>
          <w:b w:val="0"/>
        </w:rPr>
      </w:pPr>
    </w:p>
    <w:p w14:paraId="6BADFF19" w14:textId="77777777" w:rsidR="0047671E" w:rsidRDefault="0047671E" w:rsidP="00C445C4">
      <w:pPr>
        <w:pStyle w:val="Question"/>
        <w:rPr>
          <w:b w:val="0"/>
        </w:rPr>
      </w:pPr>
    </w:p>
    <w:p w14:paraId="0D2065E2" w14:textId="77777777" w:rsidR="0047671E" w:rsidRDefault="0047671E" w:rsidP="00C445C4">
      <w:pPr>
        <w:pStyle w:val="Question"/>
        <w:rPr>
          <w:b w:val="0"/>
        </w:rPr>
      </w:pPr>
    </w:p>
    <w:p w14:paraId="2EF1560F" w14:textId="77777777" w:rsidR="0047671E" w:rsidRDefault="0047671E" w:rsidP="00C445C4">
      <w:pPr>
        <w:pStyle w:val="Question"/>
        <w:rPr>
          <w:b w:val="0"/>
        </w:rPr>
      </w:pPr>
    </w:p>
    <w:p w14:paraId="7B7F57CF" w14:textId="77777777" w:rsidR="0047671E" w:rsidRDefault="0047671E" w:rsidP="00C445C4">
      <w:pPr>
        <w:pStyle w:val="Question"/>
        <w:rPr>
          <w:b w:val="0"/>
        </w:rPr>
      </w:pPr>
    </w:p>
    <w:p w14:paraId="5F58A2A6" w14:textId="77777777" w:rsidR="0047671E" w:rsidRDefault="0047671E" w:rsidP="00C445C4">
      <w:pPr>
        <w:pStyle w:val="Question"/>
        <w:rPr>
          <w:b w:val="0"/>
        </w:rPr>
      </w:pPr>
    </w:p>
    <w:p w14:paraId="66649D48" w14:textId="77777777" w:rsidR="0047671E" w:rsidRDefault="0047671E" w:rsidP="00C445C4">
      <w:pPr>
        <w:pStyle w:val="Question"/>
        <w:rPr>
          <w:b w:val="0"/>
        </w:rPr>
      </w:pPr>
    </w:p>
    <w:p w14:paraId="3CF2D156" w14:textId="77777777" w:rsidR="0047671E" w:rsidRDefault="0047671E" w:rsidP="00C445C4">
      <w:pPr>
        <w:pStyle w:val="Question"/>
        <w:rPr>
          <w:b w:val="0"/>
        </w:rPr>
      </w:pPr>
    </w:p>
    <w:p w14:paraId="4A55A596" w14:textId="77777777" w:rsidR="0047671E" w:rsidRDefault="0047671E" w:rsidP="00C445C4">
      <w:pPr>
        <w:pStyle w:val="Question"/>
        <w:rPr>
          <w:b w:val="0"/>
        </w:rPr>
      </w:pPr>
    </w:p>
    <w:p w14:paraId="52BE410F" w14:textId="77777777" w:rsidR="0047671E" w:rsidRDefault="0047671E" w:rsidP="00C445C4">
      <w:pPr>
        <w:pStyle w:val="Question"/>
        <w:rPr>
          <w:b w:val="0"/>
        </w:rPr>
      </w:pPr>
    </w:p>
    <w:p w14:paraId="67D2C6EC" w14:textId="77777777" w:rsidR="0047671E" w:rsidRDefault="0047671E" w:rsidP="00C445C4">
      <w:pPr>
        <w:pStyle w:val="Question"/>
        <w:rPr>
          <w:b w:val="0"/>
        </w:rPr>
      </w:pPr>
    </w:p>
    <w:p w14:paraId="1C2629D9" w14:textId="77777777" w:rsidR="0047671E" w:rsidRDefault="0047671E" w:rsidP="00C445C4">
      <w:pPr>
        <w:pStyle w:val="Question"/>
        <w:rPr>
          <w:b w:val="0"/>
        </w:rPr>
      </w:pPr>
    </w:p>
    <w:p w14:paraId="7F2022B3" w14:textId="77777777" w:rsidR="0047671E" w:rsidRDefault="0047671E" w:rsidP="00C445C4">
      <w:pPr>
        <w:pStyle w:val="Question"/>
        <w:rPr>
          <w:b w:val="0"/>
        </w:rPr>
      </w:pPr>
    </w:p>
    <w:p w14:paraId="0EE02810" w14:textId="486DAB2E" w:rsidR="0047671E" w:rsidRPr="0047671E" w:rsidRDefault="0047671E" w:rsidP="0047671E">
      <w:pPr>
        <w:pStyle w:val="Question"/>
        <w:jc w:val="center"/>
      </w:pPr>
      <w:r w:rsidRPr="0047671E">
        <w:t>END OF QUESTIONS</w:t>
      </w:r>
    </w:p>
    <w:sectPr w:rsidR="0047671E" w:rsidRPr="0047671E" w:rsidSect="00202709"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272B68"/>
    <w:multiLevelType w:val="hybridMultilevel"/>
    <w:tmpl w:val="975E58D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E5526AE"/>
    <w:multiLevelType w:val="hybridMultilevel"/>
    <w:tmpl w:val="1896861A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A3A13AA"/>
    <w:multiLevelType w:val="hybridMultilevel"/>
    <w:tmpl w:val="6FFA5BDC"/>
    <w:lvl w:ilvl="0" w:tplc="3A4283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BFD"/>
    <w:rsid w:val="0003030D"/>
    <w:rsid w:val="000362B3"/>
    <w:rsid w:val="00043A60"/>
    <w:rsid w:val="00113BC6"/>
    <w:rsid w:val="00177605"/>
    <w:rsid w:val="00186B32"/>
    <w:rsid w:val="0019516C"/>
    <w:rsid w:val="001B27A0"/>
    <w:rsid w:val="001C6431"/>
    <w:rsid w:val="001D5150"/>
    <w:rsid w:val="001E6278"/>
    <w:rsid w:val="00202709"/>
    <w:rsid w:val="00221B1B"/>
    <w:rsid w:val="00240816"/>
    <w:rsid w:val="00240E23"/>
    <w:rsid w:val="00266C48"/>
    <w:rsid w:val="00290722"/>
    <w:rsid w:val="002B06C4"/>
    <w:rsid w:val="0031044B"/>
    <w:rsid w:val="003841FE"/>
    <w:rsid w:val="003864C1"/>
    <w:rsid w:val="00393C28"/>
    <w:rsid w:val="003B7295"/>
    <w:rsid w:val="003E7BF6"/>
    <w:rsid w:val="003F28AA"/>
    <w:rsid w:val="004358B7"/>
    <w:rsid w:val="004469E3"/>
    <w:rsid w:val="0047671E"/>
    <w:rsid w:val="004C595B"/>
    <w:rsid w:val="004D5559"/>
    <w:rsid w:val="00506F17"/>
    <w:rsid w:val="00533462"/>
    <w:rsid w:val="005575BF"/>
    <w:rsid w:val="00572DA4"/>
    <w:rsid w:val="00592318"/>
    <w:rsid w:val="005A0683"/>
    <w:rsid w:val="005C7B9D"/>
    <w:rsid w:val="00621FF2"/>
    <w:rsid w:val="006257E7"/>
    <w:rsid w:val="0064048D"/>
    <w:rsid w:val="006C2EE1"/>
    <w:rsid w:val="00727E1E"/>
    <w:rsid w:val="00776A91"/>
    <w:rsid w:val="007A1CA5"/>
    <w:rsid w:val="007A6C8D"/>
    <w:rsid w:val="007B71C2"/>
    <w:rsid w:val="007C40CA"/>
    <w:rsid w:val="007F47D0"/>
    <w:rsid w:val="007F53B7"/>
    <w:rsid w:val="00812492"/>
    <w:rsid w:val="0081483E"/>
    <w:rsid w:val="00840901"/>
    <w:rsid w:val="00884E1A"/>
    <w:rsid w:val="008919E5"/>
    <w:rsid w:val="008964CC"/>
    <w:rsid w:val="008A393E"/>
    <w:rsid w:val="008A75C4"/>
    <w:rsid w:val="008C5575"/>
    <w:rsid w:val="00910076"/>
    <w:rsid w:val="0092410F"/>
    <w:rsid w:val="009277C1"/>
    <w:rsid w:val="00927CDB"/>
    <w:rsid w:val="00953BD5"/>
    <w:rsid w:val="0096146F"/>
    <w:rsid w:val="00A61735"/>
    <w:rsid w:val="00A75DCD"/>
    <w:rsid w:val="00A97CA7"/>
    <w:rsid w:val="00AA06E8"/>
    <w:rsid w:val="00AB2882"/>
    <w:rsid w:val="00AE187D"/>
    <w:rsid w:val="00B21908"/>
    <w:rsid w:val="00B66EDF"/>
    <w:rsid w:val="00B73FC5"/>
    <w:rsid w:val="00B7442D"/>
    <w:rsid w:val="00BB3AA1"/>
    <w:rsid w:val="00BB6BB4"/>
    <w:rsid w:val="00BF384A"/>
    <w:rsid w:val="00C43774"/>
    <w:rsid w:val="00C445C4"/>
    <w:rsid w:val="00C75C37"/>
    <w:rsid w:val="00C76860"/>
    <w:rsid w:val="00CA3242"/>
    <w:rsid w:val="00CB3667"/>
    <w:rsid w:val="00CC168C"/>
    <w:rsid w:val="00CD6626"/>
    <w:rsid w:val="00CF7423"/>
    <w:rsid w:val="00D01563"/>
    <w:rsid w:val="00D118B6"/>
    <w:rsid w:val="00D12D3C"/>
    <w:rsid w:val="00D42BF1"/>
    <w:rsid w:val="00D664C9"/>
    <w:rsid w:val="00D8393B"/>
    <w:rsid w:val="00D8632B"/>
    <w:rsid w:val="00DB3AFA"/>
    <w:rsid w:val="00DC3F93"/>
    <w:rsid w:val="00DD0062"/>
    <w:rsid w:val="00DD1ED0"/>
    <w:rsid w:val="00DD7BFD"/>
    <w:rsid w:val="00DE7677"/>
    <w:rsid w:val="00E03548"/>
    <w:rsid w:val="00E10810"/>
    <w:rsid w:val="00E3391C"/>
    <w:rsid w:val="00E769C2"/>
    <w:rsid w:val="00ED0385"/>
    <w:rsid w:val="00EE669D"/>
    <w:rsid w:val="00EF1C43"/>
    <w:rsid w:val="00F25618"/>
    <w:rsid w:val="00F2626D"/>
    <w:rsid w:val="00F86096"/>
    <w:rsid w:val="00FA0A16"/>
    <w:rsid w:val="00FA56C6"/>
    <w:rsid w:val="00FC43D4"/>
    <w:rsid w:val="00FC4B74"/>
    <w:rsid w:val="00FF0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3"/>
    <o:shapelayout v:ext="edit">
      <o:idmap v:ext="edit" data="1"/>
    </o:shapelayout>
  </w:shapeDefaults>
  <w:decimalSymbol w:val="."/>
  <w:listSeparator w:val=","/>
  <w14:docId w14:val="46CECB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D664C9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Cs w:val="20"/>
      <w:lang w:eastAsia="en-AU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64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1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9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919E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D664C9"/>
    <w:rPr>
      <w:rFonts w:ascii="Arial" w:eastAsia="Times New Roman" w:hAnsi="Arial" w:cs="Times New Roman"/>
      <w:b/>
      <w:szCs w:val="20"/>
      <w:lang w:eastAsia="en-AU"/>
    </w:rPr>
  </w:style>
  <w:style w:type="character" w:customStyle="1" w:styleId="Heading3Char">
    <w:name w:val="Heading 3 Char"/>
    <w:basedOn w:val="DefaultParagraphFont"/>
    <w:link w:val="Heading3"/>
    <w:rsid w:val="00D664C9"/>
    <w:rPr>
      <w:rFonts w:ascii="Arial" w:eastAsia="Times New Roman" w:hAnsi="Arial" w:cs="Arial"/>
      <w:b/>
      <w:bCs/>
      <w:sz w:val="26"/>
      <w:szCs w:val="26"/>
      <w:lang w:eastAsia="en-AU"/>
    </w:rPr>
  </w:style>
  <w:style w:type="paragraph" w:styleId="Header">
    <w:name w:val="header"/>
    <w:basedOn w:val="Normal"/>
    <w:link w:val="HeaderChar"/>
    <w:unhideWhenUsed/>
    <w:rsid w:val="00D664C9"/>
    <w:pPr>
      <w:tabs>
        <w:tab w:val="center" w:pos="4320"/>
        <w:tab w:val="right" w:pos="8640"/>
      </w:tabs>
      <w:spacing w:after="0" w:line="240" w:lineRule="auto"/>
    </w:pPr>
    <w:rPr>
      <w:rFonts w:ascii="Arial" w:eastAsia="Times" w:hAnsi="Arial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D664C9"/>
    <w:rPr>
      <w:rFonts w:ascii="Arial" w:eastAsia="Times" w:hAnsi="Arial" w:cs="Times New Roman"/>
      <w:sz w:val="24"/>
      <w:szCs w:val="24"/>
      <w:lang w:eastAsia="en-AU"/>
    </w:rPr>
  </w:style>
  <w:style w:type="character" w:customStyle="1" w:styleId="QuestionChar">
    <w:name w:val="Question Char"/>
    <w:basedOn w:val="DefaultParagraphFont"/>
    <w:link w:val="Question"/>
    <w:locked/>
    <w:rsid w:val="00D664C9"/>
    <w:rPr>
      <w:rFonts w:ascii="Arial" w:eastAsia="MS Mincho" w:hAnsi="Arial" w:cs="Arial"/>
      <w:b/>
      <w:lang w:eastAsia="ja-JP"/>
    </w:rPr>
  </w:style>
  <w:style w:type="paragraph" w:customStyle="1" w:styleId="Question">
    <w:name w:val="Question"/>
    <w:basedOn w:val="Normal"/>
    <w:link w:val="QuestionChar"/>
    <w:qFormat/>
    <w:rsid w:val="00D664C9"/>
    <w:pPr>
      <w:spacing w:after="0" w:line="240" w:lineRule="auto"/>
    </w:pPr>
    <w:rPr>
      <w:rFonts w:ascii="Arial" w:eastAsia="MS Mincho" w:hAnsi="Arial" w:cs="Arial"/>
      <w:b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1C6431"/>
    <w:rPr>
      <w:color w:val="808080"/>
    </w:rPr>
  </w:style>
  <w:style w:type="character" w:customStyle="1" w:styleId="MTConvertedEquation">
    <w:name w:val="MTConvertedEquation"/>
    <w:basedOn w:val="DefaultParagraphFont"/>
    <w:rsid w:val="001C6431"/>
    <w:rPr>
      <w:rFonts w:ascii="Arial" w:hAnsi="Arial" w:cs="Arial"/>
      <w:position w:val="-4"/>
      <w:lang w:val="en-US"/>
    </w:rPr>
  </w:style>
  <w:style w:type="paragraph" w:customStyle="1" w:styleId="PartA">
    <w:name w:val="PartA"/>
    <w:basedOn w:val="Normal"/>
    <w:rsid w:val="003864C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questionaCharChar">
    <w:name w:val="question(a) Char Char"/>
    <w:basedOn w:val="Normal"/>
    <w:uiPriority w:val="99"/>
    <w:rsid w:val="00DC3F93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="Times New Roman" w:hAnsi="Times New Roman" w:cs="Times New Roman"/>
      <w:lang w:val="en-US"/>
    </w:rPr>
  </w:style>
  <w:style w:type="paragraph" w:customStyle="1" w:styleId="indent3CharChar">
    <w:name w:val="indent3 Char Char"/>
    <w:basedOn w:val="Normal"/>
    <w:uiPriority w:val="99"/>
    <w:rsid w:val="00DC3F9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="Times New Roman" w:hAnsi="Times New Roman" w:cs="Times New Roman"/>
      <w:lang w:val="en-US"/>
    </w:rPr>
  </w:style>
  <w:style w:type="paragraph" w:customStyle="1" w:styleId="indent1CharChar">
    <w:name w:val="indent1 Char Char"/>
    <w:basedOn w:val="Normal"/>
    <w:uiPriority w:val="99"/>
    <w:rsid w:val="00DC3F93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lang w:val="en-US"/>
    </w:rPr>
  </w:style>
  <w:style w:type="paragraph" w:styleId="NormalWeb">
    <w:name w:val="Normal (Web)"/>
    <w:basedOn w:val="Normal"/>
    <w:uiPriority w:val="99"/>
    <w:semiHidden/>
    <w:unhideWhenUsed/>
    <w:rsid w:val="000362B3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D664C9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Cs w:val="20"/>
      <w:lang w:eastAsia="en-AU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64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1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9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919E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D664C9"/>
    <w:rPr>
      <w:rFonts w:ascii="Arial" w:eastAsia="Times New Roman" w:hAnsi="Arial" w:cs="Times New Roman"/>
      <w:b/>
      <w:szCs w:val="20"/>
      <w:lang w:eastAsia="en-AU"/>
    </w:rPr>
  </w:style>
  <w:style w:type="character" w:customStyle="1" w:styleId="Heading3Char">
    <w:name w:val="Heading 3 Char"/>
    <w:basedOn w:val="DefaultParagraphFont"/>
    <w:link w:val="Heading3"/>
    <w:rsid w:val="00D664C9"/>
    <w:rPr>
      <w:rFonts w:ascii="Arial" w:eastAsia="Times New Roman" w:hAnsi="Arial" w:cs="Arial"/>
      <w:b/>
      <w:bCs/>
      <w:sz w:val="26"/>
      <w:szCs w:val="26"/>
      <w:lang w:eastAsia="en-AU"/>
    </w:rPr>
  </w:style>
  <w:style w:type="paragraph" w:styleId="Header">
    <w:name w:val="header"/>
    <w:basedOn w:val="Normal"/>
    <w:link w:val="HeaderChar"/>
    <w:unhideWhenUsed/>
    <w:rsid w:val="00D664C9"/>
    <w:pPr>
      <w:tabs>
        <w:tab w:val="center" w:pos="4320"/>
        <w:tab w:val="right" w:pos="8640"/>
      </w:tabs>
      <w:spacing w:after="0" w:line="240" w:lineRule="auto"/>
    </w:pPr>
    <w:rPr>
      <w:rFonts w:ascii="Arial" w:eastAsia="Times" w:hAnsi="Arial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D664C9"/>
    <w:rPr>
      <w:rFonts w:ascii="Arial" w:eastAsia="Times" w:hAnsi="Arial" w:cs="Times New Roman"/>
      <w:sz w:val="24"/>
      <w:szCs w:val="24"/>
      <w:lang w:eastAsia="en-AU"/>
    </w:rPr>
  </w:style>
  <w:style w:type="character" w:customStyle="1" w:styleId="QuestionChar">
    <w:name w:val="Question Char"/>
    <w:basedOn w:val="DefaultParagraphFont"/>
    <w:link w:val="Question"/>
    <w:locked/>
    <w:rsid w:val="00D664C9"/>
    <w:rPr>
      <w:rFonts w:ascii="Arial" w:eastAsia="MS Mincho" w:hAnsi="Arial" w:cs="Arial"/>
      <w:b/>
      <w:lang w:eastAsia="ja-JP"/>
    </w:rPr>
  </w:style>
  <w:style w:type="paragraph" w:customStyle="1" w:styleId="Question">
    <w:name w:val="Question"/>
    <w:basedOn w:val="Normal"/>
    <w:link w:val="QuestionChar"/>
    <w:qFormat/>
    <w:rsid w:val="00D664C9"/>
    <w:pPr>
      <w:spacing w:after="0" w:line="240" w:lineRule="auto"/>
    </w:pPr>
    <w:rPr>
      <w:rFonts w:ascii="Arial" w:eastAsia="MS Mincho" w:hAnsi="Arial" w:cs="Arial"/>
      <w:b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1C6431"/>
    <w:rPr>
      <w:color w:val="808080"/>
    </w:rPr>
  </w:style>
  <w:style w:type="character" w:customStyle="1" w:styleId="MTConvertedEquation">
    <w:name w:val="MTConvertedEquation"/>
    <w:basedOn w:val="DefaultParagraphFont"/>
    <w:rsid w:val="001C6431"/>
    <w:rPr>
      <w:rFonts w:ascii="Arial" w:hAnsi="Arial" w:cs="Arial"/>
      <w:position w:val="-4"/>
      <w:lang w:val="en-US"/>
    </w:rPr>
  </w:style>
  <w:style w:type="paragraph" w:customStyle="1" w:styleId="PartA">
    <w:name w:val="PartA"/>
    <w:basedOn w:val="Normal"/>
    <w:rsid w:val="003864C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questionaCharChar">
    <w:name w:val="question(a) Char Char"/>
    <w:basedOn w:val="Normal"/>
    <w:uiPriority w:val="99"/>
    <w:rsid w:val="00DC3F93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="Times New Roman" w:hAnsi="Times New Roman" w:cs="Times New Roman"/>
      <w:lang w:val="en-US"/>
    </w:rPr>
  </w:style>
  <w:style w:type="paragraph" w:customStyle="1" w:styleId="indent3CharChar">
    <w:name w:val="indent3 Char Char"/>
    <w:basedOn w:val="Normal"/>
    <w:uiPriority w:val="99"/>
    <w:rsid w:val="00DC3F9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="Times New Roman" w:hAnsi="Times New Roman" w:cs="Times New Roman"/>
      <w:lang w:val="en-US"/>
    </w:rPr>
  </w:style>
  <w:style w:type="paragraph" w:customStyle="1" w:styleId="indent1CharChar">
    <w:name w:val="indent1 Char Char"/>
    <w:basedOn w:val="Normal"/>
    <w:uiPriority w:val="99"/>
    <w:rsid w:val="00DC3F93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lang w:val="en-US"/>
    </w:rPr>
  </w:style>
  <w:style w:type="paragraph" w:styleId="NormalWeb">
    <w:name w:val="Normal (Web)"/>
    <w:basedOn w:val="Normal"/>
    <w:uiPriority w:val="99"/>
    <w:semiHidden/>
    <w:unhideWhenUsed/>
    <w:rsid w:val="000362B3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481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2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24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85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1881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7465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Microsoft_Equation7.bin"/><Relationship Id="rId117" Type="http://schemas.openxmlformats.org/officeDocument/2006/relationships/customXml" Target="../customXml/item1.xml"/><Relationship Id="rId112" Type="http://schemas.openxmlformats.org/officeDocument/2006/relationships/oleObject" Target="embeddings/oleObject16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image" Target="media/image26.wmf"/><Relationship Id="rId63" Type="http://schemas.openxmlformats.org/officeDocument/2006/relationships/image" Target="media/image35.emf"/><Relationship Id="rId68" Type="http://schemas.openxmlformats.org/officeDocument/2006/relationships/oleObject" Target="embeddings/Microsoft_Equation23.bin"/><Relationship Id="rId84" Type="http://schemas.openxmlformats.org/officeDocument/2006/relationships/oleObject" Target="embeddings/Microsoft_Equation31.bin"/><Relationship Id="rId89" Type="http://schemas.openxmlformats.org/officeDocument/2006/relationships/image" Target="media/image48.emf"/><Relationship Id="rId107" Type="http://schemas.openxmlformats.org/officeDocument/2006/relationships/image" Target="media/image57.emf"/><Relationship Id="rId16" Type="http://schemas.openxmlformats.org/officeDocument/2006/relationships/oleObject" Target="embeddings/Microsoft_Equation4.bin"/><Relationship Id="rId102" Type="http://schemas.openxmlformats.org/officeDocument/2006/relationships/oleObject" Target="embeddings/oleObject11.bin"/><Relationship Id="rId11" Type="http://schemas.openxmlformats.org/officeDocument/2006/relationships/image" Target="media/image4.wmf"/><Relationship Id="rId32" Type="http://schemas.openxmlformats.org/officeDocument/2006/relationships/oleObject" Target="embeddings/Microsoft_Equation10.bin"/><Relationship Id="rId37" Type="http://schemas.openxmlformats.org/officeDocument/2006/relationships/image" Target="media/image17.emf"/><Relationship Id="rId53" Type="http://schemas.openxmlformats.org/officeDocument/2006/relationships/image" Target="media/image30.emf"/><Relationship Id="rId58" Type="http://schemas.openxmlformats.org/officeDocument/2006/relationships/oleObject" Target="embeddings/Microsoft_Equation18.bin"/><Relationship Id="rId74" Type="http://schemas.openxmlformats.org/officeDocument/2006/relationships/oleObject" Target="embeddings/Microsoft_Equation26.bin"/><Relationship Id="rId79" Type="http://schemas.openxmlformats.org/officeDocument/2006/relationships/image" Target="media/image43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.bin"/><Relationship Id="rId95" Type="http://schemas.openxmlformats.org/officeDocument/2006/relationships/image" Target="media/image51.emf"/><Relationship Id="rId113" Type="http://schemas.openxmlformats.org/officeDocument/2006/relationships/image" Target="media/image60.emf"/><Relationship Id="rId22" Type="http://schemas.openxmlformats.org/officeDocument/2006/relationships/oleObject" Target="embeddings/oleObject2.bin"/><Relationship Id="rId27" Type="http://schemas.openxmlformats.org/officeDocument/2006/relationships/image" Target="media/image12.emf"/><Relationship Id="rId43" Type="http://schemas.openxmlformats.org/officeDocument/2006/relationships/image" Target="media/image22.wmf"/><Relationship Id="rId48" Type="http://schemas.openxmlformats.org/officeDocument/2006/relationships/image" Target="media/image27.wmf"/><Relationship Id="rId64" Type="http://schemas.openxmlformats.org/officeDocument/2006/relationships/oleObject" Target="embeddings/Microsoft_Equation21.bin"/><Relationship Id="rId69" Type="http://schemas.openxmlformats.org/officeDocument/2006/relationships/image" Target="media/image38.emf"/><Relationship Id="rId118" Type="http://schemas.openxmlformats.org/officeDocument/2006/relationships/customXml" Target="../customXml/item2.xml"/><Relationship Id="rId80" Type="http://schemas.openxmlformats.org/officeDocument/2006/relationships/oleObject" Target="embeddings/Microsoft_Equation29.bin"/><Relationship Id="rId85" Type="http://schemas.openxmlformats.org/officeDocument/2006/relationships/image" Target="media/image46.emf"/><Relationship Id="rId103" Type="http://schemas.openxmlformats.org/officeDocument/2006/relationships/image" Target="media/image55.emf"/><Relationship Id="rId108" Type="http://schemas.openxmlformats.org/officeDocument/2006/relationships/oleObject" Target="embeddings/oleObject14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33" Type="http://schemas.openxmlformats.org/officeDocument/2006/relationships/image" Target="media/image15.emf"/><Relationship Id="rId38" Type="http://schemas.openxmlformats.org/officeDocument/2006/relationships/oleObject" Target="embeddings/Microsoft_Equation13.bin"/><Relationship Id="rId59" Type="http://schemas.openxmlformats.org/officeDocument/2006/relationships/image" Target="media/image33.emf"/><Relationship Id="rId54" Type="http://schemas.openxmlformats.org/officeDocument/2006/relationships/oleObject" Target="embeddings/Microsoft_Equation16.bin"/><Relationship Id="rId70" Type="http://schemas.openxmlformats.org/officeDocument/2006/relationships/oleObject" Target="embeddings/Microsoft_Equation24.bin"/><Relationship Id="rId75" Type="http://schemas.openxmlformats.org/officeDocument/2006/relationships/image" Target="media/image41.emf"/><Relationship Id="rId91" Type="http://schemas.openxmlformats.org/officeDocument/2006/relationships/image" Target="media/image49.emf"/><Relationship Id="rId9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4" Type="http://schemas.openxmlformats.org/officeDocument/2006/relationships/oleObject" Target="embeddings/oleObject17.bin"/><Relationship Id="rId23" Type="http://schemas.openxmlformats.org/officeDocument/2006/relationships/image" Target="media/image10.wmf"/><Relationship Id="rId28" Type="http://schemas.openxmlformats.org/officeDocument/2006/relationships/oleObject" Target="embeddings/Microsoft_Equation8.bin"/><Relationship Id="rId49" Type="http://schemas.openxmlformats.org/officeDocument/2006/relationships/image" Target="media/image28.emf"/><Relationship Id="rId119" Type="http://schemas.openxmlformats.org/officeDocument/2006/relationships/customXml" Target="../customXml/item3.xml"/><Relationship Id="rId101" Type="http://schemas.openxmlformats.org/officeDocument/2006/relationships/image" Target="media/image54.emf"/><Relationship Id="rId10" Type="http://schemas.openxmlformats.org/officeDocument/2006/relationships/oleObject" Target="embeddings/Microsoft_Equation2.bin"/><Relationship Id="rId31" Type="http://schemas.openxmlformats.org/officeDocument/2006/relationships/image" Target="media/image14.emf"/><Relationship Id="rId52" Type="http://schemas.openxmlformats.org/officeDocument/2006/relationships/oleObject" Target="embeddings/Microsoft_Equation15.bin"/><Relationship Id="rId73" Type="http://schemas.openxmlformats.org/officeDocument/2006/relationships/image" Target="media/image40.emf"/><Relationship Id="rId78" Type="http://schemas.openxmlformats.org/officeDocument/2006/relationships/oleObject" Target="embeddings/Microsoft_Equation28.bin"/><Relationship Id="rId94" Type="http://schemas.openxmlformats.org/officeDocument/2006/relationships/oleObject" Target="embeddings/oleObject7.bin"/><Relationship Id="rId99" Type="http://schemas.openxmlformats.org/officeDocument/2006/relationships/image" Target="media/image53.emf"/><Relationship Id="rId44" Type="http://schemas.openxmlformats.org/officeDocument/2006/relationships/image" Target="media/image23.wmf"/><Relationship Id="rId60" Type="http://schemas.openxmlformats.org/officeDocument/2006/relationships/oleObject" Target="embeddings/Microsoft_Equation19.bin"/><Relationship Id="rId65" Type="http://schemas.openxmlformats.org/officeDocument/2006/relationships/image" Target="media/image36.emf"/><Relationship Id="rId81" Type="http://schemas.openxmlformats.org/officeDocument/2006/relationships/image" Target="media/image44.emf"/><Relationship Id="rId86" Type="http://schemas.openxmlformats.org/officeDocument/2006/relationships/oleObject" Target="embeddings/Microsoft_Equation32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09" Type="http://schemas.openxmlformats.org/officeDocument/2006/relationships/image" Target="media/image58.emf"/><Relationship Id="rId13" Type="http://schemas.openxmlformats.org/officeDocument/2006/relationships/image" Target="media/image5.emf"/><Relationship Id="rId18" Type="http://schemas.openxmlformats.org/officeDocument/2006/relationships/oleObject" Target="embeddings/Microsoft_Equation5.bin"/><Relationship Id="rId39" Type="http://schemas.openxmlformats.org/officeDocument/2006/relationships/image" Target="media/image18.wmf"/><Relationship Id="rId104" Type="http://schemas.openxmlformats.org/officeDocument/2006/relationships/oleObject" Target="embeddings/oleObject12.bin"/><Relationship Id="rId34" Type="http://schemas.openxmlformats.org/officeDocument/2006/relationships/oleObject" Target="embeddings/Microsoft_Equation11.bin"/><Relationship Id="rId50" Type="http://schemas.openxmlformats.org/officeDocument/2006/relationships/oleObject" Target="embeddings/Microsoft_Equation14.bin"/><Relationship Id="rId55" Type="http://schemas.openxmlformats.org/officeDocument/2006/relationships/image" Target="media/image31.emf"/><Relationship Id="rId76" Type="http://schemas.openxmlformats.org/officeDocument/2006/relationships/oleObject" Target="embeddings/Microsoft_Equation27.bin"/><Relationship Id="rId97" Type="http://schemas.openxmlformats.org/officeDocument/2006/relationships/image" Target="media/image52.emf"/><Relationship Id="rId7" Type="http://schemas.openxmlformats.org/officeDocument/2006/relationships/image" Target="media/image2.emf"/><Relationship Id="rId71" Type="http://schemas.openxmlformats.org/officeDocument/2006/relationships/image" Target="media/image39.emf"/><Relationship Id="rId92" Type="http://schemas.openxmlformats.org/officeDocument/2006/relationships/oleObject" Target="embeddings/oleObject6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110" Type="http://schemas.openxmlformats.org/officeDocument/2006/relationships/oleObject" Target="embeddings/oleObject15.bin"/><Relationship Id="rId115" Type="http://schemas.openxmlformats.org/officeDocument/2006/relationships/fontTable" Target="fontTable.xml"/><Relationship Id="rId24" Type="http://schemas.openxmlformats.org/officeDocument/2006/relationships/oleObject" Target="embeddings/oleObject3.bin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66" Type="http://schemas.openxmlformats.org/officeDocument/2006/relationships/oleObject" Target="embeddings/Microsoft_Equation22.bin"/><Relationship Id="rId87" Type="http://schemas.openxmlformats.org/officeDocument/2006/relationships/image" Target="media/image47.emf"/><Relationship Id="rId61" Type="http://schemas.openxmlformats.org/officeDocument/2006/relationships/image" Target="media/image34.emf"/><Relationship Id="rId82" Type="http://schemas.openxmlformats.org/officeDocument/2006/relationships/oleObject" Target="embeddings/Microsoft_Equation30.bin"/><Relationship Id="rId19" Type="http://schemas.openxmlformats.org/officeDocument/2006/relationships/image" Target="media/image8.emf"/><Relationship Id="rId105" Type="http://schemas.openxmlformats.org/officeDocument/2006/relationships/image" Target="media/image56.emf"/><Relationship Id="rId14" Type="http://schemas.openxmlformats.org/officeDocument/2006/relationships/oleObject" Target="embeddings/Microsoft_Equation3.bin"/><Relationship Id="rId30" Type="http://schemas.openxmlformats.org/officeDocument/2006/relationships/oleObject" Target="embeddings/Microsoft_Equation9.bin"/><Relationship Id="rId35" Type="http://schemas.openxmlformats.org/officeDocument/2006/relationships/image" Target="media/image16.emf"/><Relationship Id="rId56" Type="http://schemas.openxmlformats.org/officeDocument/2006/relationships/oleObject" Target="embeddings/Microsoft_Equation17.bin"/><Relationship Id="rId77" Type="http://schemas.openxmlformats.org/officeDocument/2006/relationships/image" Target="media/image42.emf"/><Relationship Id="rId100" Type="http://schemas.openxmlformats.org/officeDocument/2006/relationships/oleObject" Target="embeddings/oleObject10.bin"/><Relationship Id="rId8" Type="http://schemas.openxmlformats.org/officeDocument/2006/relationships/oleObject" Target="embeddings/Microsoft_Equation1.bin"/><Relationship Id="rId51" Type="http://schemas.openxmlformats.org/officeDocument/2006/relationships/image" Target="media/image29.emf"/><Relationship Id="rId72" Type="http://schemas.openxmlformats.org/officeDocument/2006/relationships/oleObject" Target="embeddings/Microsoft_Equation25.bin"/><Relationship Id="rId93" Type="http://schemas.openxmlformats.org/officeDocument/2006/relationships/image" Target="media/image50.emf"/><Relationship Id="rId98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116" Type="http://schemas.openxmlformats.org/officeDocument/2006/relationships/theme" Target="theme/theme1.xml"/><Relationship Id="rId25" Type="http://schemas.openxmlformats.org/officeDocument/2006/relationships/image" Target="media/image11.emf"/><Relationship Id="rId46" Type="http://schemas.openxmlformats.org/officeDocument/2006/relationships/image" Target="media/image25.wmf"/><Relationship Id="rId67" Type="http://schemas.openxmlformats.org/officeDocument/2006/relationships/image" Target="media/image37.emf"/><Relationship Id="rId111" Type="http://schemas.openxmlformats.org/officeDocument/2006/relationships/image" Target="media/image59.emf"/><Relationship Id="rId20" Type="http://schemas.openxmlformats.org/officeDocument/2006/relationships/oleObject" Target="embeddings/Microsoft_Equation6.bin"/><Relationship Id="rId41" Type="http://schemas.openxmlformats.org/officeDocument/2006/relationships/image" Target="media/image20.wmf"/><Relationship Id="rId62" Type="http://schemas.openxmlformats.org/officeDocument/2006/relationships/oleObject" Target="embeddings/Microsoft_Equation20.bin"/><Relationship Id="rId83" Type="http://schemas.openxmlformats.org/officeDocument/2006/relationships/image" Target="media/image45.emf"/><Relationship Id="rId88" Type="http://schemas.openxmlformats.org/officeDocument/2006/relationships/oleObject" Target="embeddings/oleObject4.bin"/><Relationship Id="rId106" Type="http://schemas.openxmlformats.org/officeDocument/2006/relationships/oleObject" Target="embeddings/oleObject13.bin"/><Relationship Id="rId15" Type="http://schemas.openxmlformats.org/officeDocument/2006/relationships/image" Target="media/image6.emf"/><Relationship Id="rId36" Type="http://schemas.openxmlformats.org/officeDocument/2006/relationships/oleObject" Target="embeddings/Microsoft_Equation12.bin"/><Relationship Id="rId57" Type="http://schemas.openxmlformats.org/officeDocument/2006/relationships/image" Target="media/image3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E6C92F326698F44BFCAAB0596BE3199" ma:contentTypeVersion="2" ma:contentTypeDescription="Create a new document." ma:contentTypeScope="" ma:versionID="c4cd492420cc56bb3e80e7368197194f">
  <xsd:schema xmlns:xsd="http://www.w3.org/2001/XMLSchema" xmlns:xs="http://www.w3.org/2001/XMLSchema" xmlns:p="http://schemas.microsoft.com/office/2006/metadata/properties" xmlns:ns2="624313cc-0c53-427d-b07e-4543e6d140de" targetNamespace="http://schemas.microsoft.com/office/2006/metadata/properties" ma:root="true" ma:fieldsID="27e5ac5d8998149d42da7905a236b5af" ns2:_="">
    <xsd:import namespace="624313cc-0c53-427d-b07e-4543e6d140d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4313cc-0c53-427d-b07e-4543e6d140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408ADC9-61AA-4183-AF6C-0C97731D60F2}"/>
</file>

<file path=customXml/itemProps2.xml><?xml version="1.0" encoding="utf-8"?>
<ds:datastoreItem xmlns:ds="http://schemas.openxmlformats.org/officeDocument/2006/customXml" ds:itemID="{8614C99C-55EA-4230-92D2-FAC3421AB246}"/>
</file>

<file path=customXml/itemProps3.xml><?xml version="1.0" encoding="utf-8"?>
<ds:datastoreItem xmlns:ds="http://schemas.openxmlformats.org/officeDocument/2006/customXml" ds:itemID="{4364B53B-414D-499E-A719-FFBB82F5620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11</Pages>
  <Words>780</Words>
  <Characters>4452</Characters>
  <Application>Microsoft Macintosh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a Lithgo</dc:creator>
  <cp:lastModifiedBy>IT Resources</cp:lastModifiedBy>
  <cp:revision>47</cp:revision>
  <cp:lastPrinted>2016-03-01T06:51:00Z</cp:lastPrinted>
  <dcterms:created xsi:type="dcterms:W3CDTF">2015-11-08T13:03:00Z</dcterms:created>
  <dcterms:modified xsi:type="dcterms:W3CDTF">2016-03-01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ContentTypeId">
    <vt:lpwstr>0x010100FE6C92F326698F44BFCAAB0596BE3199</vt:lpwstr>
  </property>
</Properties>
</file>